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28C0" w:rsidRPr="00A51501" w:rsidRDefault="003C28C0" w:rsidP="003C28C0">
      <w:pPr>
        <w:pStyle w:val="i-worksheettype"/>
      </w:pPr>
      <w:r>
        <w:t>Unit exam</w:t>
      </w:r>
      <w:r w:rsidR="00A34CC8">
        <w:t xml:space="preserve"> with answers</w:t>
      </w:r>
    </w:p>
    <w:p w:rsidR="003C28C0" w:rsidRPr="00A51501" w:rsidRDefault="003C28C0" w:rsidP="003C28C0">
      <w:pPr>
        <w:pStyle w:val="i-worksheettitle"/>
      </w:pPr>
      <w:r>
        <w:t>Unit 2 Linear motion and waves</w:t>
      </w:r>
    </w:p>
    <w:p w:rsidR="003C28C0" w:rsidRPr="00450598" w:rsidRDefault="003C28C0" w:rsidP="003C28C0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>Time permitted: 7</w:t>
      </w:r>
      <w:r w:rsidRPr="00450598">
        <w:rPr>
          <w:rStyle w:val="i-bodytextbold"/>
        </w:rPr>
        <w:t>0 minutes</w:t>
      </w:r>
    </w:p>
    <w:tbl>
      <w:tblPr>
        <w:tblW w:w="3904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4"/>
        <w:gridCol w:w="2214"/>
        <w:gridCol w:w="2444"/>
        <w:gridCol w:w="2104"/>
      </w:tblGrid>
      <w:tr w:rsidR="00A34CC8" w:rsidRPr="00450598" w:rsidTr="00A34CC8">
        <w:tc>
          <w:tcPr>
            <w:tcW w:w="454" w:type="dxa"/>
          </w:tcPr>
          <w:p w:rsidR="00A34CC8" w:rsidRPr="00450598" w:rsidRDefault="00A34CC8" w:rsidP="0062234E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A34CC8" w:rsidRPr="00450598" w:rsidRDefault="00A34CC8" w:rsidP="0062234E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A34CC8" w:rsidRPr="00450598" w:rsidRDefault="00A34CC8" w:rsidP="0062234E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A34CC8" w:rsidRPr="00450598" w:rsidRDefault="00A34CC8" w:rsidP="0062234E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</w:tr>
      <w:tr w:rsidR="00A34CC8" w:rsidRPr="00450598" w:rsidTr="00A34CC8">
        <w:tc>
          <w:tcPr>
            <w:tcW w:w="454" w:type="dxa"/>
          </w:tcPr>
          <w:p w:rsidR="00A34CC8" w:rsidRPr="00450598" w:rsidRDefault="00A34CC8" w:rsidP="0062234E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A34CC8" w:rsidRPr="00450598" w:rsidRDefault="00A34CC8" w:rsidP="0062234E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A34CC8" w:rsidRPr="00450598" w:rsidRDefault="00A34CC8" w:rsidP="0062234E">
            <w:pPr>
              <w:pStyle w:val="i-tabletext"/>
              <w:suppressAutoHyphens/>
            </w:pPr>
            <w:r>
              <w:t>30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A34CC8" w:rsidRPr="00450598" w:rsidRDefault="00A34CC8" w:rsidP="0062234E">
            <w:pPr>
              <w:pStyle w:val="i-tabletext"/>
              <w:suppressAutoHyphens/>
            </w:pPr>
            <w:r>
              <w:t>30</w:t>
            </w:r>
          </w:p>
        </w:tc>
      </w:tr>
      <w:tr w:rsidR="00A34CC8" w:rsidRPr="00450598" w:rsidTr="00A34CC8">
        <w:tc>
          <w:tcPr>
            <w:tcW w:w="454" w:type="dxa"/>
          </w:tcPr>
          <w:p w:rsidR="00A34CC8" w:rsidRPr="00450598" w:rsidRDefault="00A34CC8" w:rsidP="0062234E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A34CC8" w:rsidRPr="00450598" w:rsidRDefault="00A34CC8" w:rsidP="0062234E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A34CC8" w:rsidRPr="00450598" w:rsidRDefault="00A34CC8" w:rsidP="0062234E">
            <w:pPr>
              <w:pStyle w:val="i-tabletext"/>
              <w:suppressAutoHyphens/>
            </w:pPr>
            <w:r>
              <w:t>8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A34CC8" w:rsidRPr="00450598" w:rsidRDefault="00A34CC8" w:rsidP="0062234E">
            <w:pPr>
              <w:pStyle w:val="i-tabletext"/>
              <w:suppressAutoHyphens/>
            </w:pPr>
            <w:r>
              <w:t>40</w:t>
            </w:r>
          </w:p>
        </w:tc>
      </w:tr>
      <w:tr w:rsidR="00A34CC8" w:rsidRPr="00450598" w:rsidTr="00A34CC8">
        <w:tc>
          <w:tcPr>
            <w:tcW w:w="454" w:type="dxa"/>
          </w:tcPr>
          <w:p w:rsidR="00A34CC8" w:rsidRPr="00450598" w:rsidRDefault="00A34CC8" w:rsidP="0062234E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A34CC8" w:rsidRPr="00450598" w:rsidRDefault="00A34CC8" w:rsidP="0062234E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A34CC8" w:rsidRPr="003C28C0" w:rsidRDefault="00A34CC8" w:rsidP="0062234E">
            <w:pPr>
              <w:pStyle w:val="i-tabletext"/>
              <w:suppressAutoHyphens/>
              <w:rPr>
                <w:rStyle w:val="i-tabletextbold"/>
                <w:b w:val="0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A34CC8" w:rsidRPr="003C28C0" w:rsidRDefault="00A34CC8" w:rsidP="0062234E">
            <w:pPr>
              <w:pStyle w:val="i-tabletext"/>
              <w:suppressAutoHyphens/>
              <w:rPr>
                <w:rStyle w:val="i-tabletextbold"/>
                <w:b w:val="0"/>
              </w:rPr>
            </w:pPr>
            <w:r w:rsidRPr="004477F0">
              <w:rPr>
                <w:rStyle w:val="i-tabletextbold"/>
              </w:rPr>
              <w:t>70</w:t>
            </w:r>
          </w:p>
        </w:tc>
      </w:tr>
    </w:tbl>
    <w:p w:rsidR="002F3A46" w:rsidRDefault="002F3A46" w:rsidP="002F3A46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>Scale:</w:t>
      </w:r>
    </w:p>
    <w:tbl>
      <w:tblPr>
        <w:tblW w:w="9525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75"/>
        <w:gridCol w:w="849"/>
        <w:gridCol w:w="576"/>
        <w:gridCol w:w="793"/>
        <w:gridCol w:w="576"/>
        <w:gridCol w:w="793"/>
        <w:gridCol w:w="576"/>
        <w:gridCol w:w="793"/>
        <w:gridCol w:w="576"/>
        <w:gridCol w:w="793"/>
        <w:gridCol w:w="576"/>
        <w:gridCol w:w="793"/>
        <w:gridCol w:w="576"/>
        <w:gridCol w:w="680"/>
      </w:tblGrid>
      <w:tr w:rsidR="002F3A46" w:rsidTr="002F3A46"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A+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>66–7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A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 xml:space="preserve">60–65 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B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 xml:space="preserve">50–59 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C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>40–49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D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 xml:space="preserve">35–39 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E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 xml:space="preserve">21–34 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>
            <w:pPr>
              <w:pStyle w:val="i-tablecolumnheadcentred"/>
              <w:suppressAutoHyphens/>
            </w:pPr>
            <w:r>
              <w:t>UG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0" w:type="dxa"/>
              <w:left w:w="0" w:type="dxa"/>
              <w:bottom w:w="120" w:type="dxa"/>
              <w:right w:w="0" w:type="dxa"/>
            </w:tcMar>
            <w:hideMark/>
          </w:tcPr>
          <w:p w:rsidR="002F3A46" w:rsidRDefault="002F3A46" w:rsidP="004477F0">
            <w:pPr>
              <w:pStyle w:val="i-tablecolumntextcentred"/>
            </w:pPr>
            <w:r>
              <w:t xml:space="preserve">0–20 </w:t>
            </w:r>
          </w:p>
        </w:tc>
      </w:tr>
    </w:tbl>
    <w:p w:rsidR="00CC7902" w:rsidRDefault="00CC7902" w:rsidP="003C28C0">
      <w:pPr>
        <w:pStyle w:val="i-chead"/>
        <w:suppressAutoHyphens/>
        <w:rPr>
          <w:rStyle w:val="i-headbold"/>
        </w:rPr>
      </w:pPr>
    </w:p>
    <w:p w:rsidR="00CC7902" w:rsidRDefault="00CC7902" w:rsidP="003C28C0">
      <w:pPr>
        <w:pStyle w:val="i-chead"/>
        <w:suppressAutoHyphens/>
        <w:rPr>
          <w:rStyle w:val="i-headbold"/>
        </w:rPr>
      </w:pPr>
    </w:p>
    <w:p w:rsidR="003C28C0" w:rsidRDefault="003C28C0" w:rsidP="003C28C0">
      <w:pPr>
        <w:pStyle w:val="i-chead"/>
        <w:suppressAutoHyphens/>
        <w:rPr>
          <w:rStyle w:val="i-headbold"/>
        </w:rPr>
      </w:pPr>
      <w:r w:rsidRPr="0048266E">
        <w:rPr>
          <w:rStyle w:val="i-headbold"/>
        </w:rPr>
        <w:t xml:space="preserve">Section </w:t>
      </w:r>
      <w:proofErr w:type="gramStart"/>
      <w:r w:rsidRPr="0048266E">
        <w:rPr>
          <w:rStyle w:val="i-headbold"/>
        </w:rPr>
        <w:t>A</w:t>
      </w:r>
      <w:proofErr w:type="gramEnd"/>
      <w:r w:rsidRPr="0048266E">
        <w:rPr>
          <w:rStyle w:val="i-headbold"/>
        </w:rPr>
        <w:t xml:space="preserve"> Multiple choice (30 marks)</w:t>
      </w:r>
    </w:p>
    <w:p w:rsidR="003C28C0" w:rsidRDefault="003C28C0" w:rsidP="003C28C0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:rsidR="00B909D9" w:rsidRDefault="003C28C0" w:rsidP="003C28C0">
      <w:pPr>
        <w:pStyle w:val="i-bodytextfo"/>
      </w:pPr>
      <w:r>
        <w:t>For all questions</w:t>
      </w:r>
      <w:r w:rsidR="00C42C2F">
        <w:t>,</w:t>
      </w:r>
      <w:r>
        <w:t xml:space="preserve"> the acceleration due to gravity at the Earth’s surface</w:t>
      </w:r>
      <w:r w:rsidR="00CC7902">
        <w:t xml:space="preserve"> </w:t>
      </w:r>
      <w:r w:rsidRPr="00B909D9">
        <w:rPr>
          <w:rStyle w:val="i-bodytextitalic"/>
        </w:rPr>
        <w:t>g</w:t>
      </w:r>
      <w:r w:rsidR="00CC7902">
        <w:t xml:space="preserve"> </w:t>
      </w:r>
      <w:r>
        <w:t>=</w:t>
      </w:r>
      <w:r w:rsidR="00CC7902">
        <w:t xml:space="preserve"> </w:t>
      </w:r>
      <w:r>
        <w:t>9.8</w:t>
      </w:r>
      <w:r w:rsidR="00CC7902">
        <w:t xml:space="preserve"> </w:t>
      </w:r>
      <w:r w:rsidR="0062234E">
        <w:t>m</w:t>
      </w:r>
      <w:r w:rsidRPr="003C28C0">
        <w:rPr>
          <w:rStyle w:val="i-bodytextsuperscript"/>
        </w:rPr>
        <w:t>–2</w:t>
      </w:r>
      <w:r>
        <w:t xml:space="preserve"> and the speed of light in a vacuum is 3.00</w:t>
      </w:r>
      <w:r w:rsidR="00CC7902">
        <w:t xml:space="preserve"> </w:t>
      </w:r>
      <w:r>
        <w:t>×</w:t>
      </w:r>
      <w:r w:rsidR="00CC7902">
        <w:t xml:space="preserve"> </w:t>
      </w:r>
      <w:r>
        <w:t>10</w:t>
      </w:r>
      <w:r w:rsidRPr="003C28C0">
        <w:rPr>
          <w:rStyle w:val="i-bodytextsuperscript"/>
        </w:rPr>
        <w:t>8</w:t>
      </w:r>
      <w:r>
        <w:t>.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1</w:t>
      </w:r>
      <w:r w:rsidRPr="00A47C7A">
        <w:rPr>
          <w:rStyle w:val="i-listnumber"/>
        </w:rPr>
        <w:tab/>
      </w:r>
      <w:r w:rsidR="00D41136">
        <w:t>Which of the following is a vector quantity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D41136">
        <w:t>Distance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D41136" w:rsidRPr="00CC7902">
        <w:rPr>
          <w:rStyle w:val="i-listitalic"/>
          <w:color w:val="00B0F0"/>
        </w:rPr>
        <w:t>Displacement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D41136">
        <w:t>Speed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D41136">
        <w:t>Kinetic energy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2</w:t>
      </w:r>
      <w:r w:rsidRPr="00A47C7A">
        <w:rPr>
          <w:rStyle w:val="i-listnumber"/>
        </w:rPr>
        <w:tab/>
      </w:r>
      <w:r w:rsidR="005F05B2">
        <w:t>A snail is placed 10</w:t>
      </w:r>
      <w:r w:rsidR="00CC7902">
        <w:t xml:space="preserve"> </w:t>
      </w:r>
      <w:r w:rsidR="0062234E">
        <w:t xml:space="preserve">cm </w:t>
      </w:r>
      <w:r w:rsidR="005F05B2">
        <w:t>from the top of a vertically sided bottle. It slips down another 5</w:t>
      </w:r>
      <w:r w:rsidR="00CC7902">
        <w:t xml:space="preserve"> </w:t>
      </w:r>
      <w:r w:rsidR="0062234E">
        <w:t xml:space="preserve">cm </w:t>
      </w:r>
      <w:r w:rsidR="005F05B2">
        <w:t xml:space="preserve">before someone </w:t>
      </w:r>
      <w:r w:rsidR="0062234E">
        <w:t>pushes</w:t>
      </w:r>
      <w:r w:rsidR="005F05B2">
        <w:t xml:space="preserve"> it up to the top. Find its displacement and the distance it has travelled, counting upwards as positiv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5F05B2">
        <w:t>Displac</w:t>
      </w:r>
      <w:r w:rsidR="00CE0BAB">
        <w:t>ement 0</w:t>
      </w:r>
      <w:r w:rsidR="00CC7902">
        <w:t xml:space="preserve"> </w:t>
      </w:r>
      <w:r w:rsidR="0062234E">
        <w:t>cm,</w:t>
      </w:r>
      <w:r w:rsidR="00CE0BAB">
        <w:t xml:space="preserve"> distance travelled 20</w:t>
      </w:r>
      <w:r w:rsidR="00CC7902">
        <w:t xml:space="preserve"> </w:t>
      </w:r>
      <w:r w:rsidR="0062234E">
        <w:t>cm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5F05B2">
        <w:t>Displacement 15</w:t>
      </w:r>
      <w:r w:rsidR="00CC7902">
        <w:t xml:space="preserve"> </w:t>
      </w:r>
      <w:r w:rsidR="0062234E">
        <w:t>cm,</w:t>
      </w:r>
      <w:r w:rsidR="00CE0BAB">
        <w:t xml:space="preserve"> distance travelled</w:t>
      </w:r>
      <w:r w:rsidR="00CC7902">
        <w:t xml:space="preserve"> 1</w:t>
      </w:r>
      <w:r w:rsidR="005F05B2">
        <w:t>0</w:t>
      </w:r>
      <w:r w:rsidR="00CC7902">
        <w:t xml:space="preserve"> </w:t>
      </w:r>
      <w:r w:rsidR="0062234E">
        <w:t>cm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CC7902">
        <w:rPr>
          <w:rStyle w:val="i-listitalic"/>
          <w:color w:val="00B0F0"/>
        </w:rPr>
        <w:t>Displacement 1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cm,</w:t>
      </w:r>
      <w:r w:rsidR="00CC7902">
        <w:rPr>
          <w:rStyle w:val="i-listitalic"/>
          <w:color w:val="00B0F0"/>
        </w:rPr>
        <w:t xml:space="preserve"> distance travelled 2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cm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5F05B2">
        <w:t xml:space="preserve">Displacement </w:t>
      </w:r>
      <w:r w:rsidR="005F05B2">
        <w:sym w:font="Mathematica1" w:char="F02D"/>
      </w:r>
      <w:r w:rsidR="00CC7902">
        <w:t xml:space="preserve">10 </w:t>
      </w:r>
      <w:r w:rsidR="0062234E">
        <w:t>cm,</w:t>
      </w:r>
      <w:r w:rsidR="00CE0BAB">
        <w:t xml:space="preserve"> distance travelled</w:t>
      </w:r>
      <w:r w:rsidR="00CC7902">
        <w:t xml:space="preserve"> </w:t>
      </w:r>
      <w:r w:rsidR="00CE0BAB">
        <w:t>15</w:t>
      </w:r>
      <w:r w:rsidR="00CC7902">
        <w:t xml:space="preserve"> </w:t>
      </w:r>
      <w:r w:rsidR="0062234E">
        <w:t>cm</w:t>
      </w:r>
    </w:p>
    <w:p w:rsidR="00CC7902" w:rsidRDefault="00CC7902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lastRenderedPageBreak/>
        <w:t>3</w:t>
      </w:r>
      <w:r w:rsidRPr="00A47C7A">
        <w:rPr>
          <w:rStyle w:val="i-listnumber"/>
        </w:rPr>
        <w:tab/>
      </w:r>
      <w:r w:rsidR="00D9266B">
        <w:t>What is the average acceleration if a skateboarder increases her speed from 2.0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D9266B" w:rsidRPr="00935975">
        <w:rPr>
          <w:rStyle w:val="i-listsuperscript"/>
        </w:rPr>
        <w:t>–1</w:t>
      </w:r>
      <w:r w:rsidR="00D9266B">
        <w:t xml:space="preserve"> to 3.5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D9266B" w:rsidRPr="00935975">
        <w:rPr>
          <w:rStyle w:val="i-listsuperscript"/>
        </w:rPr>
        <w:t>–1</w:t>
      </w:r>
      <w:r w:rsidR="00D9266B">
        <w:t xml:space="preserve"> in </w:t>
      </w:r>
      <w:r w:rsidR="0062234E">
        <w:t>0.5</w:t>
      </w:r>
      <w:r w:rsidR="00CC7902">
        <w:t xml:space="preserve"> </w:t>
      </w:r>
      <w:r w:rsidR="0062234E">
        <w:t>s</w:t>
      </w:r>
      <w:r w:rsidR="00D9266B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D9266B">
        <w:t>0.75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D9266B">
        <w:t>1.5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D9266B">
        <w:t>2.0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:rsidR="00B909D9" w:rsidRDefault="00A47C7A" w:rsidP="00C42C2F">
      <w:pPr>
        <w:pStyle w:val="i-numberedlist2"/>
        <w:rPr>
          <w:bCs/>
        </w:rPr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4F007E" w:rsidRPr="00CC7902">
        <w:rPr>
          <w:rStyle w:val="i-listitalic"/>
          <w:color w:val="00B0F0"/>
        </w:rPr>
        <w:t>3</w:t>
      </w:r>
      <w:r w:rsidR="00D9266B" w:rsidRPr="00CC7902">
        <w:rPr>
          <w:rStyle w:val="i-listitalic"/>
          <w:color w:val="00B0F0"/>
        </w:rPr>
        <w:t>.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m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s</w:t>
      </w:r>
      <w:r w:rsidR="00D9266B" w:rsidRPr="00CC7902">
        <w:rPr>
          <w:rStyle w:val="i-listsuperscriptitalic"/>
          <w:color w:val="00B0F0"/>
        </w:rPr>
        <w:t>–2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4</w:t>
      </w:r>
      <w:r w:rsidRPr="00A47C7A">
        <w:rPr>
          <w:rStyle w:val="i-listnumber"/>
        </w:rPr>
        <w:tab/>
      </w:r>
      <w:r w:rsidR="00BB551B">
        <w:t>How would you find the velocity of an object from its displacement</w:t>
      </w:r>
      <w:r w:rsidR="00CE75A0">
        <w:t>–</w:t>
      </w:r>
      <w:r w:rsidR="00BB551B">
        <w:t>time graph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BB551B">
        <w:t>Find the area under the graph</w:t>
      </w:r>
      <w:r w:rsidR="00CE75A0">
        <w:t>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BB551B">
        <w:t>Find the height of the graph at that point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BB551B">
        <w:t>Find the difference between heights at the start and end of the graph</w:t>
      </w:r>
      <w:r w:rsidR="00CE75A0">
        <w:t>.</w:t>
      </w:r>
    </w:p>
    <w:p w:rsidR="00B909D9" w:rsidRDefault="00A47C7A" w:rsidP="00C42C2F">
      <w:pPr>
        <w:pStyle w:val="i-numberedlist2"/>
        <w:rPr>
          <w:bCs/>
        </w:rPr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BB551B" w:rsidRPr="00CC7902">
        <w:rPr>
          <w:rStyle w:val="i-listitalic"/>
          <w:color w:val="00B0F0"/>
        </w:rPr>
        <w:t>Find the gradient of the graph at that point.</w:t>
      </w:r>
    </w:p>
    <w:p w:rsidR="002E3181" w:rsidRDefault="00A47C7A" w:rsidP="00B909D9">
      <w:pPr>
        <w:pStyle w:val="i-numberedlist1"/>
      </w:pPr>
      <w:r w:rsidRPr="00A47C7A">
        <w:rPr>
          <w:rStyle w:val="i-listnumber"/>
        </w:rPr>
        <w:t>5</w:t>
      </w:r>
      <w:r w:rsidRPr="00A47C7A">
        <w:rPr>
          <w:rStyle w:val="i-listnumber"/>
        </w:rPr>
        <w:tab/>
      </w:r>
      <w:r w:rsidR="00025592">
        <w:t>What distance has the particle in the graph below travelled?</w:t>
      </w:r>
    </w:p>
    <w:p w:rsidR="00C13A23" w:rsidRDefault="00C13A23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56948833" wp14:editId="21A0070A">
            <wp:extent cx="2351314" cy="146428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t="2963" b="2993"/>
                    <a:stretch/>
                  </pic:blipFill>
                  <pic:spPr bwMode="auto">
                    <a:xfrm>
                      <a:off x="0" y="0"/>
                      <a:ext cx="2390184" cy="14884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AB1D2A">
        <w:t>0</w:t>
      </w:r>
      <w:r w:rsidR="00CC7902">
        <w:t xml:space="preserve"> </w:t>
      </w:r>
      <w:r w:rsidR="0062234E">
        <w:t>m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AB1D2A">
        <w:t>4.0</w:t>
      </w:r>
      <w:r w:rsidR="00CC7902">
        <w:t xml:space="preserve"> </w:t>
      </w:r>
      <w:r w:rsidR="0062234E">
        <w:t>m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AB1D2A">
        <w:t>14</w:t>
      </w:r>
      <w:r w:rsidR="00CC7902">
        <w:t xml:space="preserve"> </w:t>
      </w:r>
      <w:r w:rsidR="0062234E">
        <w:t>m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CC7902">
        <w:rPr>
          <w:rStyle w:val="i-listnumber"/>
          <w:color w:val="00B0F0"/>
        </w:rPr>
        <w:tab/>
      </w:r>
      <w:r w:rsidR="00AB1D2A" w:rsidRPr="00CC7902">
        <w:rPr>
          <w:rStyle w:val="i-listitalic"/>
          <w:color w:val="00B0F0"/>
        </w:rPr>
        <w:t>28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m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6</w:t>
      </w:r>
      <w:r w:rsidRPr="00A47C7A">
        <w:rPr>
          <w:rStyle w:val="i-listnumber"/>
        </w:rPr>
        <w:tab/>
      </w:r>
      <w:r w:rsidR="00086BA4">
        <w:t>Which of the following would be most realistic for a driver having to stop suddenly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086BA4">
        <w:t>Braking distance</w:t>
      </w:r>
      <w:r w:rsidR="00CC7902">
        <w:t xml:space="preserve"> </w:t>
      </w:r>
      <w:r w:rsidR="003C28C0">
        <w:t>=</w:t>
      </w:r>
      <w:r w:rsidR="00CC7902">
        <w:t xml:space="preserve"> </w:t>
      </w:r>
      <w:r w:rsidR="00086BA4">
        <w:t>reaction distance</w:t>
      </w:r>
      <w:r w:rsidR="00CC7902">
        <w:t xml:space="preserve"> </w:t>
      </w:r>
      <w:r w:rsidR="003C28C0">
        <w:t>+</w:t>
      </w:r>
      <w:r w:rsidR="00CC7902">
        <w:t xml:space="preserve"> </w:t>
      </w:r>
      <w:r w:rsidR="00086BA4">
        <w:t>stopping distance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086BA4">
        <w:t>Reaction distance</w:t>
      </w:r>
      <w:r w:rsidR="00CC7902">
        <w:t xml:space="preserve"> </w:t>
      </w:r>
      <w:r w:rsidR="003C28C0">
        <w:t>=</w:t>
      </w:r>
      <w:r w:rsidR="00CC7902">
        <w:t xml:space="preserve"> </w:t>
      </w:r>
      <w:r w:rsidR="00086BA4">
        <w:t>braking distance</w:t>
      </w:r>
      <w:r w:rsidR="00CC7902">
        <w:t xml:space="preserve"> </w:t>
      </w:r>
      <w:r w:rsidR="003C28C0">
        <w:t>+</w:t>
      </w:r>
      <w:r w:rsidR="00CC7902">
        <w:t xml:space="preserve"> </w:t>
      </w:r>
      <w:r w:rsidR="00086BA4">
        <w:t>stopping distance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086BA4" w:rsidRPr="00CC7902">
        <w:rPr>
          <w:rStyle w:val="i-listitalic"/>
          <w:color w:val="00B0F0"/>
        </w:rPr>
        <w:t>Stopping distance</w:t>
      </w:r>
      <w:r w:rsidR="00CC7902" w:rsidRPr="00CC7902">
        <w:rPr>
          <w:rStyle w:val="i-listitalic"/>
          <w:color w:val="00B0F0"/>
        </w:rPr>
        <w:t xml:space="preserve"> </w:t>
      </w:r>
      <w:r w:rsidR="003C28C0" w:rsidRPr="00CC7902">
        <w:rPr>
          <w:rStyle w:val="i-listitalic"/>
          <w:color w:val="00B0F0"/>
        </w:rPr>
        <w:t>=</w:t>
      </w:r>
      <w:r w:rsidR="00CC7902" w:rsidRPr="00CC7902">
        <w:rPr>
          <w:rStyle w:val="i-listitalic"/>
          <w:color w:val="00B0F0"/>
        </w:rPr>
        <w:t xml:space="preserve"> </w:t>
      </w:r>
      <w:r w:rsidR="00086BA4" w:rsidRPr="00CC7902">
        <w:rPr>
          <w:rStyle w:val="i-listitalic"/>
          <w:color w:val="00B0F0"/>
        </w:rPr>
        <w:t>reaction distance</w:t>
      </w:r>
      <w:r w:rsidR="00CC7902" w:rsidRPr="00CC7902">
        <w:rPr>
          <w:rStyle w:val="i-listitalic"/>
          <w:color w:val="00B0F0"/>
        </w:rPr>
        <w:t xml:space="preserve"> </w:t>
      </w:r>
      <w:r w:rsidR="003C28C0" w:rsidRPr="00CC7902">
        <w:rPr>
          <w:rStyle w:val="i-listitalic"/>
          <w:color w:val="00B0F0"/>
        </w:rPr>
        <w:t>+</w:t>
      </w:r>
      <w:r w:rsidR="00CC7902" w:rsidRPr="00CC7902">
        <w:rPr>
          <w:rStyle w:val="i-listitalic"/>
          <w:color w:val="00B0F0"/>
        </w:rPr>
        <w:t xml:space="preserve"> </w:t>
      </w:r>
      <w:r w:rsidR="00086BA4" w:rsidRPr="00CC7902">
        <w:rPr>
          <w:rStyle w:val="i-listitalic"/>
          <w:color w:val="00B0F0"/>
        </w:rPr>
        <w:t>braking distance</w:t>
      </w:r>
    </w:p>
    <w:p w:rsidR="002E3181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086BA4">
        <w:t>Stopping distance</w:t>
      </w:r>
      <w:r w:rsidR="00CC7902">
        <w:t xml:space="preserve"> </w:t>
      </w:r>
      <w:r w:rsidR="003C28C0">
        <w:t>=</w:t>
      </w:r>
      <w:r w:rsidR="00CC7902">
        <w:t xml:space="preserve"> </w:t>
      </w:r>
      <w:r w:rsidR="00086BA4">
        <w:t>speed</w:t>
      </w:r>
      <w:r w:rsidR="00CC7902">
        <w:t xml:space="preserve"> </w:t>
      </w:r>
      <w:r w:rsidR="003C28C0">
        <w:t>×</w:t>
      </w:r>
      <w:r w:rsidR="00CC7902">
        <w:t xml:space="preserve"> </w:t>
      </w:r>
      <w:r w:rsidR="00086BA4">
        <w:t>(</w:t>
      </w:r>
      <w:r w:rsidR="004318AE">
        <w:t>reaction time</w:t>
      </w:r>
      <w:r w:rsidR="00CC7902">
        <w:t xml:space="preserve"> </w:t>
      </w:r>
      <w:r w:rsidR="003C28C0">
        <w:t>+</w:t>
      </w:r>
      <w:r w:rsidR="00CC7902">
        <w:t xml:space="preserve"> </w:t>
      </w:r>
      <w:r w:rsidR="004318AE">
        <w:t>stopping time)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7</w:t>
      </w:r>
      <w:r w:rsidRPr="00A47C7A">
        <w:rPr>
          <w:rStyle w:val="i-listnumber"/>
        </w:rPr>
        <w:tab/>
      </w:r>
      <w:r w:rsidR="00E3671C">
        <w:t>Which of the following is a non-contact force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proofErr w:type="spellStart"/>
      <w:r w:rsidR="00E3671C">
        <w:t>A</w:t>
      </w:r>
      <w:proofErr w:type="spellEnd"/>
      <w:r w:rsidR="00E3671C">
        <w:t xml:space="preserve"> horse pulling a cart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E3671C" w:rsidRPr="00CC7902">
        <w:rPr>
          <w:rStyle w:val="i-listitalic"/>
          <w:color w:val="00B0F0"/>
        </w:rPr>
        <w:t>Magnetic technology lifting a train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E3671C">
        <w:t>The force of the floor on a table</w:t>
      </w:r>
    </w:p>
    <w:p w:rsidR="002E3181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E3671C">
        <w:t xml:space="preserve">The force of the anchor chain on a ship 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8</w:t>
      </w:r>
      <w:r w:rsidRPr="00A47C7A">
        <w:rPr>
          <w:rStyle w:val="i-listnumber"/>
        </w:rPr>
        <w:tab/>
      </w:r>
      <w:r w:rsidR="00B04268">
        <w:t>Which of Newton’s laws applies when you pull on a spring to extend it and at the same time feel it pulling on your hand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B04268">
        <w:t>Newton’s first law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B04268">
        <w:t>Newton’s second law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B04268" w:rsidRPr="00CC7902">
        <w:rPr>
          <w:rStyle w:val="i-listitalic"/>
          <w:color w:val="00B0F0"/>
        </w:rPr>
        <w:t>Newton’s third law</w:t>
      </w:r>
    </w:p>
    <w:p w:rsidR="00CC7902" w:rsidRPr="00C13A23" w:rsidRDefault="00A47C7A" w:rsidP="00C13A23">
      <w:pPr>
        <w:pStyle w:val="i-numberedlist2"/>
        <w:rPr>
          <w:rStyle w:val="i-listnumber"/>
          <w:rFonts w:ascii="Verdana" w:hAnsi="Verdana" w:cs="Times New Roman"/>
          <w:b w:val="0"/>
          <w:color w:val="auto"/>
        </w:rPr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B04268">
        <w:t>Newton’s law of gravitation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lastRenderedPageBreak/>
        <w:t>9</w:t>
      </w:r>
      <w:r w:rsidRPr="00A47C7A">
        <w:rPr>
          <w:rStyle w:val="i-listnumber"/>
        </w:rPr>
        <w:tab/>
      </w:r>
      <w:r w:rsidR="00CE75A0">
        <w:t>Which of Newton’s laws applies to explain that t</w:t>
      </w:r>
      <w:r w:rsidR="00B04268">
        <w:t>he Voyager probe is still travelling in a strai</w:t>
      </w:r>
      <w:r w:rsidR="00CE75A0">
        <w:t>ght line at a constant velocity?</w:t>
      </w:r>
    </w:p>
    <w:p w:rsidR="003C28C0" w:rsidRPr="00CC7902" w:rsidRDefault="00A47C7A" w:rsidP="00C42C2F">
      <w:pPr>
        <w:pStyle w:val="i-numberedlist2"/>
        <w:rPr>
          <w:color w:val="00B0F0"/>
        </w:rPr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B04268" w:rsidRPr="00CC7902">
        <w:rPr>
          <w:rStyle w:val="i-listitalic"/>
          <w:color w:val="00B0F0"/>
        </w:rPr>
        <w:t>Newton’s first law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B04268">
        <w:t>Newton’s second law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B04268">
        <w:t>Newton’s third law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B04268">
        <w:t>Newton’s law of gravitation</w:t>
      </w:r>
    </w:p>
    <w:p w:rsidR="003D44F4" w:rsidRDefault="002E3181" w:rsidP="00B909D9">
      <w:pPr>
        <w:pStyle w:val="i-numberedlist1"/>
      </w:pPr>
      <w:r w:rsidRPr="00CE75A0">
        <w:rPr>
          <w:rStyle w:val="i-listnumber"/>
        </w:rPr>
        <w:t>10</w:t>
      </w:r>
      <w:r w:rsidR="00C42C2F">
        <w:tab/>
      </w:r>
      <w:r w:rsidR="00953136">
        <w:t>A force acts on a 100</w:t>
      </w:r>
      <w:r w:rsidR="00CC7902">
        <w:t xml:space="preserve"> </w:t>
      </w:r>
      <w:r w:rsidR="0062234E">
        <w:t>kg</w:t>
      </w:r>
      <w:r w:rsidR="00953136">
        <w:t xml:space="preserve"> mass</w:t>
      </w:r>
      <w:r w:rsidR="00390CB4">
        <w:t>,</w:t>
      </w:r>
      <w:r w:rsidR="00953136">
        <w:t xml:space="preserve"> as shown in the diagram below.</w:t>
      </w:r>
      <w:r w:rsidR="00CE75A0" w:rsidRPr="00CE75A0">
        <w:t xml:space="preserve"> </w:t>
      </w:r>
      <w:r w:rsidR="00CE75A0">
        <w:t>What is the vertical component of the force?</w:t>
      </w:r>
    </w:p>
    <w:p w:rsidR="00CC7902" w:rsidRDefault="00CC7902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521EB5BD" wp14:editId="45D5DF1F">
            <wp:extent cx="2114550" cy="819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C0" w:rsidRDefault="00A47C7A" w:rsidP="00C42C2F">
      <w:pPr>
        <w:pStyle w:val="i-numberedlist2"/>
      </w:pPr>
      <w:proofErr w:type="gramStart"/>
      <w:r w:rsidRPr="00A47C7A">
        <w:rPr>
          <w:rStyle w:val="i-listnumber"/>
        </w:rPr>
        <w:t>A</w:t>
      </w:r>
      <w:proofErr w:type="gramEnd"/>
      <w:r w:rsidRPr="00CC7902">
        <w:rPr>
          <w:rStyle w:val="i-listnumber"/>
          <w:color w:val="00B0F0"/>
        </w:rPr>
        <w:tab/>
      </w:r>
      <w:r w:rsidR="00953136" w:rsidRPr="00616577">
        <w:rPr>
          <w:i/>
          <w:color w:val="00B0F0"/>
        </w:rPr>
        <w:t>F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sin</w:t>
      </w:r>
      <w:r w:rsidR="00CC7902" w:rsidRPr="00CC7902">
        <w:rPr>
          <w:rStyle w:val="i-listitalic"/>
          <w:color w:val="00B0F0"/>
        </w:rPr>
        <w:t xml:space="preserve"> </w:t>
      </w:r>
      <w:r w:rsidR="00973A38" w:rsidRPr="00CC7902">
        <w:rPr>
          <w:color w:val="00B0F0"/>
        </w:rPr>
        <w:t>θ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953136" w:rsidRPr="004477F0">
        <w:rPr>
          <w:rStyle w:val="i-listitalic"/>
        </w:rPr>
        <w:t>F</w:t>
      </w:r>
      <w:r w:rsidR="00CC7902">
        <w:t xml:space="preserve"> </w:t>
      </w:r>
      <w:r w:rsidR="0062234E">
        <w:t>cos</w:t>
      </w:r>
      <w:r w:rsidR="00CC7902">
        <w:t xml:space="preserve"> </w:t>
      </w:r>
      <w:r w:rsidR="00973A38">
        <w:t>θ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953136" w:rsidRPr="004477F0">
        <w:rPr>
          <w:rStyle w:val="i-listitalic"/>
        </w:rPr>
        <w:t>F</w:t>
      </w:r>
      <w:r w:rsidR="00CC7902">
        <w:t xml:space="preserve"> </w:t>
      </w:r>
      <w:r w:rsidR="0062234E">
        <w:t>tan</w:t>
      </w:r>
      <w:r w:rsidR="00CC7902">
        <w:t xml:space="preserve"> </w:t>
      </w:r>
      <w:r w:rsidR="00973A38">
        <w:t>θ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953136">
        <w:t>9.8</w:t>
      </w:r>
      <w:r w:rsidR="00953136" w:rsidRPr="004477F0">
        <w:rPr>
          <w:rStyle w:val="i-listitalic"/>
        </w:rPr>
        <w:t>F</w:t>
      </w:r>
    </w:p>
    <w:p w:rsidR="00CE75A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1</w:t>
      </w:r>
      <w:r w:rsidR="00A47C7A" w:rsidRPr="00A47C7A">
        <w:rPr>
          <w:rStyle w:val="i-listnumber"/>
        </w:rPr>
        <w:tab/>
      </w:r>
      <w:r w:rsidR="0098661F">
        <w:t xml:space="preserve">A </w:t>
      </w:r>
      <w:r w:rsidR="00CF236A">
        <w:t>6</w:t>
      </w:r>
      <w:r w:rsidR="0098661F">
        <w:t>0</w:t>
      </w:r>
      <w:r w:rsidR="00CC7902">
        <w:t xml:space="preserve"> </w:t>
      </w:r>
      <w:r w:rsidR="0062234E">
        <w:t>kg</w:t>
      </w:r>
      <w:r w:rsidR="0098661F">
        <w:t xml:space="preserve"> man is parachuting vertically down from an aeroplane. What is his acceleration when the upwards air resistance is 288</w:t>
      </w:r>
      <w:r w:rsidR="00CC7902">
        <w:t xml:space="preserve"> </w:t>
      </w:r>
      <w:r w:rsidR="0062234E">
        <w:t>N?</w:t>
      </w:r>
      <w:r w:rsidR="00CF236A">
        <w:t xml:space="preserve"> Use</w:t>
      </w:r>
      <w:r w:rsidR="00CC7902">
        <w:t xml:space="preserve"> </w:t>
      </w:r>
      <w:r w:rsidR="003C28C0" w:rsidRPr="00CE75A0">
        <w:rPr>
          <w:rStyle w:val="i-listitalic"/>
        </w:rPr>
        <w:t>g</w:t>
      </w:r>
      <w:r w:rsidR="00CC7902">
        <w:t xml:space="preserve"> </w:t>
      </w:r>
      <w:r w:rsidR="003C28C0">
        <w:t>=</w:t>
      </w:r>
      <w:r w:rsidR="00CC7902">
        <w:t xml:space="preserve"> </w:t>
      </w:r>
      <w:r w:rsidR="00CF236A">
        <w:t>9.8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CF236A" w:rsidRPr="00CE75A0">
        <w:rPr>
          <w:rStyle w:val="i-listsuperscript"/>
        </w:rPr>
        <w:t>–</w:t>
      </w:r>
      <w:r w:rsidR="00A47C7A" w:rsidRPr="009F7F4C">
        <w:t>2</w:t>
      </w:r>
      <w:r w:rsidR="00CE75A0" w:rsidRPr="00935975">
        <w:t>.</w:t>
      </w:r>
      <w:r w:rsidR="009F7F4C">
        <w:t xml:space="preserve"> </w:t>
      </w:r>
    </w:p>
    <w:p w:rsidR="003C28C0" w:rsidRDefault="00A47C7A" w:rsidP="00CE75A0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CF236A">
        <w:t>4.9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98661F" w:rsidRPr="004477F0">
        <w:rPr>
          <w:rStyle w:val="i-listsuperscript"/>
        </w:rPr>
        <w:t>–2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CF236A" w:rsidRPr="00CC7902">
        <w:rPr>
          <w:rStyle w:val="i-listitalic"/>
          <w:color w:val="00B0F0"/>
        </w:rPr>
        <w:t>5.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m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s</w:t>
      </w:r>
      <w:r w:rsidR="00CF236A" w:rsidRPr="00CC7902">
        <w:rPr>
          <w:rStyle w:val="i-listsuperscriptitalic"/>
          <w:color w:val="00B0F0"/>
        </w:rPr>
        <w:t>–2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CF236A">
        <w:t>7.5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CF236A" w:rsidRPr="0062234E">
        <w:rPr>
          <w:rStyle w:val="i-listsuperscript"/>
        </w:rPr>
        <w:t>–2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CF236A">
        <w:t>9.8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CF236A" w:rsidRPr="0062234E">
        <w:rPr>
          <w:rStyle w:val="i-listsuperscript"/>
        </w:rPr>
        <w:t>–2</w:t>
      </w:r>
    </w:p>
    <w:p w:rsidR="003C28C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2</w:t>
      </w:r>
      <w:r w:rsidR="00A47C7A" w:rsidRPr="00A47C7A">
        <w:rPr>
          <w:rStyle w:val="i-listnumber"/>
        </w:rPr>
        <w:tab/>
      </w:r>
      <w:r w:rsidR="008A22A0">
        <w:t>A satellite orbits</w:t>
      </w:r>
      <w:r w:rsidR="002A78A1">
        <w:t xml:space="preserve"> Earth at a constant speed.</w:t>
      </w:r>
      <w:r w:rsidR="00935975">
        <w:t xml:space="preserve"> Which statement is true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2A78A1">
        <w:t>There is no force on the satellit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2A78A1">
        <w:t>The gravitational force on the satellite is balanced by the centrifugal forc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2A78A1">
        <w:t>The net force on the satellite is zero.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2A78A1" w:rsidRPr="00CC7902">
        <w:rPr>
          <w:rStyle w:val="i-listitalic"/>
          <w:color w:val="00B0F0"/>
        </w:rPr>
        <w:t>The velocity is changing in direction due to the external force of gravity.</w:t>
      </w:r>
    </w:p>
    <w:p w:rsidR="003C28C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3</w:t>
      </w:r>
      <w:r w:rsidR="00A47C7A" w:rsidRPr="00A47C7A">
        <w:rPr>
          <w:rStyle w:val="i-listnumber"/>
        </w:rPr>
        <w:tab/>
      </w:r>
      <w:r w:rsidR="0092080B">
        <w:t>A force of 20</w:t>
      </w:r>
      <w:r w:rsidR="00CC7902">
        <w:t xml:space="preserve"> </w:t>
      </w:r>
      <w:r w:rsidR="0062234E">
        <w:t xml:space="preserve">N </w:t>
      </w:r>
      <w:r w:rsidR="0092080B">
        <w:t>accelerates a 15</w:t>
      </w:r>
      <w:r w:rsidR="00CC7902">
        <w:t xml:space="preserve"> </w:t>
      </w:r>
      <w:r w:rsidR="0062234E">
        <w:t>kg</w:t>
      </w:r>
      <w:r w:rsidR="0092080B">
        <w:t xml:space="preserve"> mass over 8</w:t>
      </w:r>
      <w:r w:rsidR="00CC7902">
        <w:t xml:space="preserve"> </w:t>
      </w:r>
      <w:r w:rsidR="0062234E">
        <w:t>m</w:t>
      </w:r>
      <w:r w:rsidR="0092080B">
        <w:t>. What is its increase in energy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92080B">
        <w:t>120</w:t>
      </w:r>
      <w:r w:rsidR="00CC7902">
        <w:t xml:space="preserve"> </w:t>
      </w:r>
      <w:r w:rsidR="0062234E">
        <w:t>J</w:t>
      </w:r>
    </w:p>
    <w:p w:rsidR="003C28C0" w:rsidRPr="00CC7902" w:rsidRDefault="00A47C7A" w:rsidP="00C42C2F">
      <w:pPr>
        <w:pStyle w:val="i-numberedlist2"/>
        <w:rPr>
          <w:color w:val="00B0F0"/>
        </w:rPr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92080B" w:rsidRPr="00CC7902">
        <w:rPr>
          <w:rStyle w:val="i-listitalic"/>
          <w:color w:val="00B0F0"/>
        </w:rPr>
        <w:t>16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92080B">
        <w:t>300</w:t>
      </w:r>
      <w:r w:rsidR="00CC7902">
        <w:t xml:space="preserve"> </w:t>
      </w:r>
      <w:r w:rsidR="0062234E">
        <w:t>J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92080B">
        <w:t>480</w:t>
      </w:r>
      <w:r w:rsidR="00CC7902">
        <w:t xml:space="preserve"> </w:t>
      </w:r>
      <w:r w:rsidR="0062234E">
        <w:t>J</w:t>
      </w:r>
    </w:p>
    <w:p w:rsidR="00CE75A0" w:rsidRDefault="002E3181" w:rsidP="00B909D9">
      <w:pPr>
        <w:pStyle w:val="i-numberedlist1"/>
        <w:rPr>
          <w:rStyle w:val="i-listnumber"/>
        </w:rPr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4</w:t>
      </w:r>
      <w:r w:rsidR="00A47C7A" w:rsidRPr="00A47C7A">
        <w:rPr>
          <w:rStyle w:val="i-listnumber"/>
        </w:rPr>
        <w:tab/>
      </w:r>
      <w:r w:rsidR="00CE75A0">
        <w:t>What is</w:t>
      </w:r>
      <w:r w:rsidR="00936437">
        <w:t xml:space="preserve"> the kinetic energy of a 10</w:t>
      </w:r>
      <w:r w:rsidR="00CC7902">
        <w:t xml:space="preserve"> </w:t>
      </w:r>
      <w:r w:rsidR="0062234E">
        <w:t>kg</w:t>
      </w:r>
      <w:r w:rsidR="00936437">
        <w:t xml:space="preserve"> mass travelling at 8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936437" w:rsidRPr="00CE75A0">
        <w:rPr>
          <w:rStyle w:val="i-listsuperscript"/>
        </w:rPr>
        <w:t>–</w:t>
      </w:r>
      <w:r w:rsidR="00CC7902">
        <w:rPr>
          <w:rStyle w:val="i-listsuperscript"/>
        </w:rPr>
        <w:t>1</w:t>
      </w:r>
      <w:r w:rsidR="00CE75A0">
        <w:t>?</w:t>
      </w:r>
    </w:p>
    <w:p w:rsidR="003C28C0" w:rsidRDefault="00A47C7A" w:rsidP="00CE75A0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936437">
        <w:t>40</w:t>
      </w:r>
      <w:r w:rsidR="00CC7902">
        <w:t xml:space="preserve"> </w:t>
      </w:r>
      <w:r w:rsidR="0062234E"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936437">
        <w:t>80</w:t>
      </w:r>
      <w:r w:rsidR="00CC7902">
        <w:t xml:space="preserve"> </w:t>
      </w:r>
      <w:r w:rsidR="0062234E"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936437" w:rsidRPr="00CC7902">
        <w:rPr>
          <w:rStyle w:val="i-listitalic"/>
          <w:color w:val="00B0F0"/>
        </w:rPr>
        <w:t>32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J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936437">
        <w:t>640</w:t>
      </w:r>
      <w:r w:rsidR="00CC7902">
        <w:t xml:space="preserve"> </w:t>
      </w:r>
      <w:r w:rsidR="0062234E">
        <w:t>J</w:t>
      </w:r>
    </w:p>
    <w:p w:rsidR="00CC7902" w:rsidRDefault="00CC7902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CE75A0" w:rsidRDefault="009D6CFD" w:rsidP="00B909D9">
      <w:pPr>
        <w:pStyle w:val="i-numberedlist1"/>
      </w:pPr>
      <w:r w:rsidRPr="00CE75A0">
        <w:rPr>
          <w:rStyle w:val="i-listnumber"/>
        </w:rPr>
        <w:lastRenderedPageBreak/>
        <w:t>1</w:t>
      </w:r>
      <w:r w:rsidR="00A47C7A" w:rsidRPr="00A47C7A">
        <w:rPr>
          <w:rStyle w:val="i-listnumber"/>
        </w:rPr>
        <w:t>5</w:t>
      </w:r>
      <w:r w:rsidR="00A47C7A" w:rsidRPr="00A47C7A">
        <w:rPr>
          <w:rStyle w:val="i-listnumber"/>
        </w:rPr>
        <w:tab/>
      </w:r>
      <w:r w:rsidR="00CE75A0">
        <w:t>What is</w:t>
      </w:r>
      <w:r>
        <w:t xml:space="preserve"> the momentum of a 10</w:t>
      </w:r>
      <w:r w:rsidR="00CC7902">
        <w:t xml:space="preserve"> </w:t>
      </w:r>
      <w:r w:rsidR="0062234E">
        <w:t>kg</w:t>
      </w:r>
      <w:r>
        <w:t xml:space="preserve"> mass travelling at 8</w:t>
      </w:r>
      <w:r w:rsidR="00CC7902">
        <w:t xml:space="preserve"> </w:t>
      </w:r>
      <w:r w:rsidR="0062234E">
        <w:t>m</w:t>
      </w:r>
      <w:r w:rsidR="00CC7902">
        <w:t xml:space="preserve"> </w:t>
      </w:r>
      <w:r w:rsidR="00CE75A0">
        <w:t>s</w:t>
      </w:r>
      <w:r w:rsidR="00CE75A0" w:rsidRPr="00CE75A0">
        <w:rPr>
          <w:rStyle w:val="i-listsuperscript"/>
        </w:rPr>
        <w:t>–</w:t>
      </w:r>
      <w:r w:rsidR="00CC7902">
        <w:rPr>
          <w:rStyle w:val="i-listsuperscript"/>
        </w:rPr>
        <w:t>1</w:t>
      </w:r>
      <w:r w:rsidR="00CE75A0">
        <w:t>?</w:t>
      </w:r>
    </w:p>
    <w:p w:rsidR="003C28C0" w:rsidRDefault="00A47C7A" w:rsidP="00CE75A0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9D6CFD">
        <w:t>40</w:t>
      </w:r>
      <w:r w:rsidR="00CC7902">
        <w:t xml:space="preserve"> </w:t>
      </w:r>
      <w:r w:rsidR="0062234E"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9D6CFD" w:rsidRPr="00CC7902">
        <w:rPr>
          <w:rStyle w:val="i-listitalic"/>
          <w:color w:val="00B0F0"/>
        </w:rPr>
        <w:t>8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9D6CFD">
        <w:t>320</w:t>
      </w:r>
      <w:r w:rsidR="00CC7902">
        <w:t xml:space="preserve"> </w:t>
      </w:r>
      <w:r w:rsidR="0062234E">
        <w:t>J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9D6CFD">
        <w:t>640</w:t>
      </w:r>
      <w:r w:rsidR="00CC7902">
        <w:t xml:space="preserve"> </w:t>
      </w:r>
      <w:r w:rsidR="0062234E">
        <w:t>J</w:t>
      </w:r>
    </w:p>
    <w:p w:rsidR="003C28C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6</w:t>
      </w:r>
      <w:r w:rsidR="00A47C7A" w:rsidRPr="00A47C7A">
        <w:rPr>
          <w:rStyle w:val="i-listnumber"/>
        </w:rPr>
        <w:tab/>
      </w:r>
      <w:r w:rsidR="00CE75A0">
        <w:t>What is</w:t>
      </w:r>
      <w:r w:rsidR="003D2FA2">
        <w:t xml:space="preserve"> the gain in potential energy if a 10</w:t>
      </w:r>
      <w:r w:rsidR="00CC7902">
        <w:t xml:space="preserve"> </w:t>
      </w:r>
      <w:r w:rsidR="0062234E">
        <w:t>kg</w:t>
      </w:r>
      <w:r w:rsidR="003D2FA2">
        <w:t xml:space="preserve"> mass is raised 4</w:t>
      </w:r>
      <w:r w:rsidR="00CC7902">
        <w:t xml:space="preserve"> </w:t>
      </w:r>
      <w:r w:rsidR="0062234E">
        <w:t>m</w:t>
      </w:r>
      <w:r w:rsidR="00CE75A0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3D2FA2">
        <w:t>40</w:t>
      </w:r>
      <w:r w:rsidR="00CC7902">
        <w:t xml:space="preserve"> </w:t>
      </w:r>
      <w:r w:rsidR="0062234E"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3D2FA2">
        <w:t>80</w:t>
      </w:r>
      <w:r w:rsidR="00CC7902">
        <w:t xml:space="preserve"> </w:t>
      </w:r>
      <w:r w:rsidR="0062234E">
        <w:t>J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3D2FA2">
        <w:t>98</w:t>
      </w:r>
      <w:r w:rsidR="00CC7902">
        <w:t xml:space="preserve"> </w:t>
      </w:r>
      <w:r w:rsidR="0062234E">
        <w:t>J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3D2FA2" w:rsidRPr="00CC7902">
        <w:rPr>
          <w:rStyle w:val="i-listitalic"/>
          <w:color w:val="00B0F0"/>
        </w:rPr>
        <w:t>392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J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7</w:t>
      </w:r>
      <w:r w:rsidR="00A47C7A" w:rsidRPr="00A47C7A">
        <w:rPr>
          <w:rStyle w:val="i-listnumber"/>
        </w:rPr>
        <w:tab/>
      </w:r>
      <w:r w:rsidR="003D2FA2">
        <w:t>Why do brakes get hot when they are used to stop a car?</w:t>
      </w:r>
    </w:p>
    <w:p w:rsidR="003C28C0" w:rsidRDefault="00A47C7A" w:rsidP="00C42C2F">
      <w:pPr>
        <w:pStyle w:val="i-numberedlist2"/>
      </w:pPr>
      <w:proofErr w:type="gramStart"/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3D2FA2">
        <w:t>The</w:t>
      </w:r>
      <w:proofErr w:type="gramEnd"/>
      <w:r w:rsidR="003D2FA2">
        <w:t xml:space="preserve"> work done by the brakes produces heat energy</w:t>
      </w:r>
      <w:r w:rsidR="00CE75A0">
        <w:t>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3D2FA2" w:rsidRPr="00CC7902">
        <w:rPr>
          <w:rStyle w:val="i-listitalic"/>
          <w:color w:val="00B0F0"/>
        </w:rPr>
        <w:t>Kinetic energy is converted to heat energy</w:t>
      </w:r>
      <w:r w:rsidR="00CE75A0" w:rsidRPr="00CC7902">
        <w:rPr>
          <w:rStyle w:val="i-listitalic"/>
          <w:color w:val="00B0F0"/>
        </w:rPr>
        <w:t>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3D2FA2">
        <w:t>Potential energy is converted to heat energy</w:t>
      </w:r>
      <w:r w:rsidR="00CE75A0">
        <w:t>.</w:t>
      </w:r>
    </w:p>
    <w:p w:rsidR="00B909D9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3D2FA2">
        <w:t>The momentum of the car is transferred to the particles in the brakes.</w:t>
      </w:r>
    </w:p>
    <w:p w:rsidR="00CE75A0" w:rsidRPr="00CE75A0" w:rsidRDefault="003A1883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8</w:t>
      </w:r>
      <w:r w:rsidR="00A47C7A" w:rsidRPr="00A47C7A">
        <w:rPr>
          <w:rStyle w:val="i-listnumber"/>
        </w:rPr>
        <w:tab/>
      </w:r>
      <w:r w:rsidR="00CE75A0">
        <w:t>What is</w:t>
      </w:r>
      <w:r w:rsidR="005712A6">
        <w:t xml:space="preserve"> the</w:t>
      </w:r>
      <w:r w:rsidR="003D2FA2">
        <w:t xml:space="preserve"> power </w:t>
      </w:r>
      <w:r w:rsidR="00CE75A0">
        <w:t xml:space="preserve">involved </w:t>
      </w:r>
      <w:r w:rsidR="003D2FA2">
        <w:t>if a 200</w:t>
      </w:r>
      <w:r w:rsidR="00CC7902">
        <w:t xml:space="preserve"> </w:t>
      </w:r>
      <w:r w:rsidR="0062234E">
        <w:t xml:space="preserve">N </w:t>
      </w:r>
      <w:r w:rsidR="003D2FA2">
        <w:t xml:space="preserve">force acts on </w:t>
      </w:r>
      <w:r w:rsidR="005712A6">
        <w:t>a</w:t>
      </w:r>
      <w:r w:rsidR="003D2FA2">
        <w:t xml:space="preserve"> body moving at </w:t>
      </w:r>
      <w:r w:rsidR="005712A6">
        <w:t>8</w:t>
      </w:r>
      <w:r w:rsidR="00CC7902">
        <w:t xml:space="preserve"> </w:t>
      </w:r>
      <w:r w:rsidR="00CE75A0">
        <w:t>m</w:t>
      </w:r>
      <w:r w:rsidR="00CC7902">
        <w:t xml:space="preserve"> </w:t>
      </w:r>
      <w:r w:rsidR="00CE75A0">
        <w:t>s</w:t>
      </w:r>
      <w:r w:rsidR="00CE75A0" w:rsidRPr="00CE75A0">
        <w:rPr>
          <w:rStyle w:val="i-listsuperscript"/>
        </w:rPr>
        <w:t>–</w:t>
      </w:r>
      <w:r w:rsidR="00CE75A0">
        <w:rPr>
          <w:rStyle w:val="i-listsuperscript"/>
        </w:rPr>
        <w:t>1</w:t>
      </w:r>
      <w:r w:rsidR="00CC7902">
        <w:t xml:space="preserve"> in the direction of motion?</w:t>
      </w:r>
    </w:p>
    <w:p w:rsidR="003C28C0" w:rsidRDefault="00A47C7A" w:rsidP="00CE75A0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5712A6">
        <w:t>800</w:t>
      </w:r>
      <w:r w:rsidR="00CC7902">
        <w:t xml:space="preserve"> </w:t>
      </w:r>
      <w:r w:rsidR="0062234E">
        <w:t>W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5712A6">
        <w:t>1200</w:t>
      </w:r>
      <w:r w:rsidR="00CC7902">
        <w:t xml:space="preserve"> </w:t>
      </w:r>
      <w:r w:rsidR="0062234E">
        <w:t>W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5712A6" w:rsidRPr="00CC7902">
        <w:rPr>
          <w:rStyle w:val="i-listitalic"/>
          <w:color w:val="00B0F0"/>
        </w:rPr>
        <w:t>1600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W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5712A6">
        <w:t>3200</w:t>
      </w:r>
      <w:r w:rsidR="00CC7902">
        <w:t xml:space="preserve"> </w:t>
      </w:r>
      <w:r w:rsidR="0062234E">
        <w:t>W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1</w:t>
      </w:r>
      <w:r w:rsidR="00A47C7A" w:rsidRPr="00A47C7A">
        <w:rPr>
          <w:rStyle w:val="i-listnumber"/>
        </w:rPr>
        <w:t>9</w:t>
      </w:r>
      <w:r w:rsidR="00A47C7A" w:rsidRPr="00A47C7A">
        <w:rPr>
          <w:rStyle w:val="i-listnumber"/>
        </w:rPr>
        <w:tab/>
      </w:r>
      <w:r w:rsidR="00CE75A0">
        <w:t>What is</w:t>
      </w:r>
      <w:r w:rsidR="00AE65CD">
        <w:t xml:space="preserve"> the impulse </w:t>
      </w:r>
      <w:r w:rsidR="00CE75A0">
        <w:t xml:space="preserve">involved </w:t>
      </w:r>
      <w:r w:rsidR="00AE65CD">
        <w:t>if a 50</w:t>
      </w:r>
      <w:r w:rsidR="00CC7902">
        <w:t xml:space="preserve"> </w:t>
      </w:r>
      <w:r w:rsidR="0062234E">
        <w:t xml:space="preserve">N </w:t>
      </w:r>
      <w:r w:rsidR="00AE65CD">
        <w:t>force acts for 6</w:t>
      </w:r>
      <w:r w:rsidR="00CC7902">
        <w:t xml:space="preserve"> </w:t>
      </w:r>
      <w:r w:rsidR="0062234E">
        <w:t xml:space="preserve">s </w:t>
      </w:r>
      <w:r w:rsidR="00AE65CD">
        <w:t>on a 12</w:t>
      </w:r>
      <w:r w:rsidR="00CC7902">
        <w:t xml:space="preserve"> </w:t>
      </w:r>
      <w:r w:rsidR="0062234E">
        <w:t>kg</w:t>
      </w:r>
      <w:r w:rsidR="00CE75A0">
        <w:t xml:space="preserve"> body</w:t>
      </w:r>
      <w:r w:rsidR="00CC7902">
        <w:t xml:space="preserve"> in the direction of motion</w:t>
      </w:r>
      <w:r w:rsidR="00CE75A0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AE65CD">
        <w:t>36</w:t>
      </w:r>
      <w:r w:rsidR="00CC7902">
        <w:t xml:space="preserve"> </w:t>
      </w:r>
      <w:r w:rsidR="00D130A1">
        <w:t>N</w:t>
      </w:r>
      <w:r w:rsidR="00CC7902">
        <w:t xml:space="preserve"> </w:t>
      </w:r>
      <w:r w:rsidR="0062234E">
        <w:t>m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AE65CD">
        <w:t>72</w:t>
      </w:r>
      <w:r w:rsidR="00CC7902">
        <w:t xml:space="preserve"> </w:t>
      </w:r>
      <w:r w:rsidR="00D130A1">
        <w:t>N</w:t>
      </w:r>
      <w:r w:rsidR="00CC7902">
        <w:t xml:space="preserve"> </w:t>
      </w:r>
      <w:r w:rsidR="0062234E">
        <w:t>m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AE65CD" w:rsidRPr="00CC7902">
        <w:rPr>
          <w:rStyle w:val="i-listitalic"/>
          <w:color w:val="00B0F0"/>
        </w:rPr>
        <w:t>300</w:t>
      </w:r>
      <w:r w:rsidR="00CC7902" w:rsidRPr="00CC7902">
        <w:rPr>
          <w:rStyle w:val="i-listitalic"/>
          <w:color w:val="00B0F0"/>
        </w:rPr>
        <w:t xml:space="preserve"> </w:t>
      </w:r>
      <w:r w:rsidR="00D130A1" w:rsidRPr="00CC7902">
        <w:rPr>
          <w:rStyle w:val="i-listitalic"/>
          <w:color w:val="00B0F0"/>
        </w:rPr>
        <w:t>N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m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AE65CD">
        <w:t>600</w:t>
      </w:r>
      <w:r w:rsidR="00CC7902">
        <w:t xml:space="preserve"> </w:t>
      </w:r>
      <w:r w:rsidR="00D130A1">
        <w:t>N</w:t>
      </w:r>
      <w:r w:rsidR="00CC7902">
        <w:t xml:space="preserve"> </w:t>
      </w:r>
      <w:r w:rsidR="0062234E">
        <w:t>m</w:t>
      </w:r>
    </w:p>
    <w:p w:rsidR="003C28C0" w:rsidRDefault="00AE65CD" w:rsidP="00B909D9">
      <w:pPr>
        <w:pStyle w:val="i-numberedlist1"/>
      </w:pPr>
      <w:r w:rsidRPr="00CE75A0">
        <w:rPr>
          <w:rStyle w:val="i-listnumber"/>
        </w:rPr>
        <w:t>20</w:t>
      </w:r>
      <w:r w:rsidR="003A1883" w:rsidRPr="00A51501">
        <w:tab/>
      </w:r>
      <w:r w:rsidR="00D130A1">
        <w:t>What is</w:t>
      </w:r>
      <w:r>
        <w:t xml:space="preserve"> the change in velocity</w:t>
      </w:r>
      <w:r w:rsidR="00CE75A0">
        <w:t xml:space="preserve"> </w:t>
      </w:r>
      <w:r>
        <w:t>if a 50</w:t>
      </w:r>
      <w:r w:rsidR="00CC7902">
        <w:t xml:space="preserve"> </w:t>
      </w:r>
      <w:r w:rsidR="0062234E">
        <w:t xml:space="preserve">N </w:t>
      </w:r>
      <w:r>
        <w:t>force acts for 6</w:t>
      </w:r>
      <w:r w:rsidR="00CC7902">
        <w:t xml:space="preserve"> </w:t>
      </w:r>
      <w:r w:rsidR="0062234E">
        <w:t xml:space="preserve">s </w:t>
      </w:r>
      <w:r>
        <w:t>on a 12</w:t>
      </w:r>
      <w:r w:rsidR="00CC7902">
        <w:t xml:space="preserve"> </w:t>
      </w:r>
      <w:r w:rsidR="0062234E">
        <w:t>kg</w:t>
      </w:r>
      <w:r>
        <w:t xml:space="preserve"> bo</w:t>
      </w:r>
      <w:r w:rsidR="00D130A1">
        <w:t>dy</w:t>
      </w:r>
      <w:r w:rsidR="00CC7902">
        <w:t xml:space="preserve"> in the direction of motion</w:t>
      </w:r>
      <w:r w:rsidR="00D130A1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AE65CD" w:rsidRPr="00CC7902">
        <w:rPr>
          <w:rStyle w:val="i-listitalic"/>
          <w:color w:val="00B0F0"/>
        </w:rPr>
        <w:t>25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m</w:t>
      </w:r>
      <w:r w:rsidR="00CC7902" w:rsidRPr="00CC7902">
        <w:rPr>
          <w:rStyle w:val="i-listitalic"/>
          <w:color w:val="00B0F0"/>
        </w:rPr>
        <w:t xml:space="preserve"> </w:t>
      </w:r>
      <w:r w:rsidR="0062234E" w:rsidRPr="00CC7902">
        <w:rPr>
          <w:rStyle w:val="i-listitalic"/>
          <w:color w:val="00B0F0"/>
        </w:rPr>
        <w:t>s</w:t>
      </w:r>
      <w:r w:rsidR="00AE65CD" w:rsidRPr="00CC7902">
        <w:rPr>
          <w:rStyle w:val="i-listsuperscriptitalic"/>
          <w:color w:val="00B0F0"/>
        </w:rPr>
        <w:t>–1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AE65CD">
        <w:t>30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AE65CD">
        <w:t>72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AE65CD">
        <w:t>300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1</w:t>
      </w:r>
      <w:r w:rsidR="00A47C7A" w:rsidRPr="00A47C7A">
        <w:rPr>
          <w:rStyle w:val="i-listnumber"/>
        </w:rPr>
        <w:tab/>
      </w:r>
      <w:r w:rsidR="00690D77">
        <w:t xml:space="preserve">Which </w:t>
      </w:r>
      <w:r w:rsidR="00CC7902">
        <w:t xml:space="preserve">one </w:t>
      </w:r>
      <w:r w:rsidR="00690D77">
        <w:t>of the following is true of mechanical waves</w:t>
      </w:r>
      <w:r w:rsidR="00CC7902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690D77">
        <w:t>Matter is being transmitted in the direction of the wave.</w:t>
      </w:r>
    </w:p>
    <w:p w:rsidR="003C28C0" w:rsidRPr="00CC7902" w:rsidRDefault="00A47C7A" w:rsidP="00C42C2F">
      <w:pPr>
        <w:pStyle w:val="i-numberedlist2"/>
        <w:rPr>
          <w:color w:val="00B0F0"/>
        </w:rPr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690D77" w:rsidRPr="00CC7902">
        <w:rPr>
          <w:rStyle w:val="i-listitalic"/>
          <w:color w:val="00B0F0"/>
        </w:rPr>
        <w:t>Energy</w:t>
      </w:r>
      <w:r w:rsidR="0062234E" w:rsidRPr="00CC7902">
        <w:rPr>
          <w:rStyle w:val="i-listitalic"/>
          <w:color w:val="00B0F0"/>
        </w:rPr>
        <w:t xml:space="preserve"> </w:t>
      </w:r>
      <w:r w:rsidR="00690D77" w:rsidRPr="00CC7902">
        <w:rPr>
          <w:rStyle w:val="i-listitalic"/>
          <w:color w:val="00B0F0"/>
        </w:rPr>
        <w:t>is being transmitted in the direction of the wav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690D77">
        <w:t>Waves can be represented by a ray drawn parallel to the wave</w:t>
      </w:r>
      <w:r w:rsidR="00D130A1">
        <w:t xml:space="preserve"> </w:t>
      </w:r>
      <w:r w:rsidR="00690D77">
        <w:t>fronts.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690D77">
        <w:t>Mechanical waves are the only form of energy that can travel through space.</w:t>
      </w:r>
    </w:p>
    <w:p w:rsidR="00CC7902" w:rsidRDefault="00CC7902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lastRenderedPageBreak/>
        <w:t>2</w:t>
      </w:r>
      <w:r w:rsidR="00A47C7A" w:rsidRPr="00A47C7A">
        <w:rPr>
          <w:rStyle w:val="i-listnumber"/>
        </w:rPr>
        <w:t>2</w:t>
      </w:r>
      <w:r w:rsidR="00A47C7A" w:rsidRPr="00A47C7A">
        <w:rPr>
          <w:rStyle w:val="i-listnumber"/>
        </w:rPr>
        <w:tab/>
      </w:r>
      <w:r w:rsidR="00690D77">
        <w:t>What is the period of a wave?</w:t>
      </w:r>
    </w:p>
    <w:p w:rsidR="00651667" w:rsidRPr="00CC7902" w:rsidRDefault="00A47C7A" w:rsidP="00CC7902">
      <w:pPr>
        <w:pStyle w:val="i-numberedlist2"/>
        <w:rPr>
          <w:rStyle w:val="i-listnumber"/>
          <w:rFonts w:ascii="Verdana" w:hAnsi="Verdana" w:cs="Times New Roman"/>
          <w:b w:val="0"/>
          <w:color w:val="auto"/>
        </w:rPr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690D77">
        <w:t>The distance between two crests of the wave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690D77" w:rsidRPr="00CC7902">
        <w:rPr>
          <w:rStyle w:val="i-listitalic"/>
          <w:color w:val="00B0F0"/>
        </w:rPr>
        <w:t>The time between two crests passing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690D77">
        <w:t>The largest distance of a particle from its mean position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690D77">
        <w:t>The number of crests that pass in a fixed time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3</w:t>
      </w:r>
      <w:r w:rsidR="00A47C7A" w:rsidRPr="00A47C7A">
        <w:rPr>
          <w:rStyle w:val="i-listnumber"/>
        </w:rPr>
        <w:tab/>
      </w:r>
      <w:r w:rsidR="006F4AF7">
        <w:t xml:space="preserve">Which of the following is </w:t>
      </w:r>
      <w:r w:rsidR="00D130A1">
        <w:t xml:space="preserve">not </w:t>
      </w:r>
      <w:r w:rsidR="006F4AF7">
        <w:t>true of longitudinal waves?</w:t>
      </w:r>
    </w:p>
    <w:p w:rsidR="003C28C0" w:rsidRDefault="00A47C7A" w:rsidP="00C42C2F">
      <w:pPr>
        <w:pStyle w:val="i-numberedlist2"/>
      </w:pPr>
      <w:proofErr w:type="gramStart"/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6F4AF7">
        <w:t>The</w:t>
      </w:r>
      <w:proofErr w:type="gramEnd"/>
      <w:r w:rsidR="006F4AF7">
        <w:t xml:space="preserve"> particles move back and forth in the direction of energy transfer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6F4AF7">
        <w:t>Sound waves are an example of longitudinal waves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6F4AF7">
        <w:t>Longitudinal waves have areas of compression and rarefaction.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CC7902">
        <w:rPr>
          <w:rStyle w:val="i-listnumber"/>
          <w:color w:val="00B0F0"/>
        </w:rPr>
        <w:tab/>
      </w:r>
      <w:r w:rsidR="006F4AF7" w:rsidRPr="00CC7902">
        <w:rPr>
          <w:rStyle w:val="i-listitalic"/>
          <w:color w:val="00B0F0"/>
        </w:rPr>
        <w:t>The particles move perpendicularly to the direction the wave is travelling.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4</w:t>
      </w:r>
      <w:r w:rsidR="00A47C7A" w:rsidRPr="00A47C7A">
        <w:rPr>
          <w:rStyle w:val="i-listnumber"/>
        </w:rPr>
        <w:tab/>
      </w:r>
      <w:r w:rsidR="00FA7F50">
        <w:t>If a car sounded its horn when stationary, and again when moving rapidly toward you, what would be the difference in sound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D130A1" w:rsidRPr="00CC7902">
        <w:rPr>
          <w:rStyle w:val="i-listitalic"/>
          <w:color w:val="00B0F0"/>
        </w:rPr>
        <w:t>When the car is moving toward you t</w:t>
      </w:r>
      <w:r w:rsidR="00FA7F50" w:rsidRPr="00CC7902">
        <w:rPr>
          <w:rStyle w:val="i-listitalic"/>
          <w:color w:val="00B0F0"/>
        </w:rPr>
        <w:t xml:space="preserve">he sound </w:t>
      </w:r>
      <w:r w:rsidR="00651667" w:rsidRPr="00CC7902">
        <w:rPr>
          <w:rStyle w:val="i-listitalic"/>
          <w:color w:val="00B0F0"/>
        </w:rPr>
        <w:t>is</w:t>
      </w:r>
      <w:r w:rsidR="00FA7F50" w:rsidRPr="00CC7902">
        <w:rPr>
          <w:rStyle w:val="i-listitalic"/>
          <w:color w:val="00B0F0"/>
        </w:rPr>
        <w:t xml:space="preserve"> higher pitched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D130A1">
        <w:t>When the car is moving toward you t</w:t>
      </w:r>
      <w:r w:rsidR="00FA7F50">
        <w:t xml:space="preserve">he sound </w:t>
      </w:r>
      <w:r w:rsidR="00651667">
        <w:t>is</w:t>
      </w:r>
      <w:r w:rsidR="00FA7F50">
        <w:t xml:space="preserve"> lower pitched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D130A1">
        <w:t>When the car is moving toward you t</w:t>
      </w:r>
      <w:r w:rsidR="00FA7F50">
        <w:t xml:space="preserve">he sound </w:t>
      </w:r>
      <w:r w:rsidR="00651667">
        <w:t>is</w:t>
      </w:r>
      <w:r w:rsidR="00FA7F50">
        <w:t xml:space="preserve"> louder.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FA7F50">
        <w:t>There would be no difference between the two sounds.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5</w:t>
      </w:r>
      <w:r w:rsidR="00A47C7A" w:rsidRPr="00A47C7A">
        <w:rPr>
          <w:rStyle w:val="i-listnumber"/>
        </w:rPr>
        <w:tab/>
      </w:r>
      <w:r w:rsidR="00FD59F0">
        <w:t>What is diffraction of waves?</w:t>
      </w:r>
    </w:p>
    <w:p w:rsidR="003C28C0" w:rsidRPr="00CC7902" w:rsidRDefault="00A47C7A" w:rsidP="00C42C2F">
      <w:pPr>
        <w:pStyle w:val="i-numberedlist2"/>
        <w:rPr>
          <w:color w:val="00B0F0"/>
        </w:rPr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D130A1" w:rsidRPr="00CC7902">
        <w:rPr>
          <w:rStyle w:val="i-listitalic"/>
          <w:color w:val="00B0F0"/>
        </w:rPr>
        <w:t>Waves</w:t>
      </w:r>
      <w:r w:rsidR="00FD59F0" w:rsidRPr="00CC7902">
        <w:rPr>
          <w:rStyle w:val="i-listitalic"/>
          <w:color w:val="00B0F0"/>
        </w:rPr>
        <w:t xml:space="preserve"> spread into a space beyond a gap or an obstacl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D130A1">
        <w:t>Waves</w:t>
      </w:r>
      <w:r w:rsidR="00FD59F0">
        <w:t xml:space="preserve"> bend (change direction) when entering a different medium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D130A1">
        <w:t>Waves</w:t>
      </w:r>
      <w:r w:rsidR="00FD59F0">
        <w:t xml:space="preserve"> can be reflected.</w:t>
      </w:r>
    </w:p>
    <w:p w:rsidR="003A1883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D130A1">
        <w:t>The</w:t>
      </w:r>
      <w:r w:rsidR="00FD59F0">
        <w:t xml:space="preserve"> speed </w:t>
      </w:r>
      <w:r w:rsidR="00D130A1">
        <w:t xml:space="preserve">of waves </w:t>
      </w:r>
      <w:r w:rsidR="00FD59F0">
        <w:t>changes when</w:t>
      </w:r>
      <w:r w:rsidR="0062234E">
        <w:t xml:space="preserve"> </w:t>
      </w:r>
      <w:r w:rsidR="00FD59F0">
        <w:t>entering a different medium.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6</w:t>
      </w:r>
      <w:r w:rsidR="00A47C7A" w:rsidRPr="00A47C7A">
        <w:rPr>
          <w:rStyle w:val="i-listnumber"/>
        </w:rPr>
        <w:tab/>
      </w:r>
      <w:r w:rsidR="0053538F">
        <w:t>Which of the following is true about light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53538F">
        <w:t>Light is a longitudinal wav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53538F">
        <w:t>Light is a transverse wave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53538F">
        <w:t>Light is a stream of infinitesimal particles called photons.</w:t>
      </w:r>
    </w:p>
    <w:p w:rsidR="0053538F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53538F" w:rsidRPr="00CC7902">
        <w:rPr>
          <w:rStyle w:val="i-listitalic"/>
          <w:color w:val="00B0F0"/>
        </w:rPr>
        <w:t>Light sometimes behaves like a wave and sometimes like particles.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7</w:t>
      </w:r>
      <w:r w:rsidR="00A47C7A" w:rsidRPr="00A47C7A">
        <w:rPr>
          <w:rStyle w:val="i-listnumber"/>
        </w:rPr>
        <w:tab/>
      </w:r>
      <w:r w:rsidR="00CD56A6">
        <w:t xml:space="preserve">Which of the following </w:t>
      </w:r>
      <w:r w:rsidR="00D130A1">
        <w:t xml:space="preserve">types of </w:t>
      </w:r>
      <w:r w:rsidR="00CD56A6">
        <w:t xml:space="preserve">electromagnetic radiation </w:t>
      </w:r>
      <w:r w:rsidR="00D130A1">
        <w:t>has</w:t>
      </w:r>
      <w:r w:rsidR="00CD56A6">
        <w:t xml:space="preserve"> the lowest frequency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CD56A6">
        <w:t>visible light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CD56A6" w:rsidRPr="00CC7902">
        <w:rPr>
          <w:rStyle w:val="i-listitalic"/>
          <w:color w:val="00B0F0"/>
        </w:rPr>
        <w:t>radio waves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9F7F4C">
        <w:t>γ</w:t>
      </w:r>
      <w:r w:rsidR="00CD56A6">
        <w:t xml:space="preserve"> rays</w:t>
      </w:r>
    </w:p>
    <w:p w:rsidR="00CD56A6" w:rsidRDefault="00A47C7A" w:rsidP="00C42C2F">
      <w:pPr>
        <w:pStyle w:val="i-numberedlist2"/>
        <w:rPr>
          <w:bCs/>
        </w:rPr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CD56A6">
        <w:t>infra-red light</w:t>
      </w:r>
    </w:p>
    <w:p w:rsidR="00C13A23" w:rsidRDefault="00C13A23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F00F08" w:rsidRDefault="003A1883" w:rsidP="00B909D9">
      <w:pPr>
        <w:pStyle w:val="i-numberedlist1"/>
      </w:pPr>
      <w:r w:rsidRPr="00CE75A0">
        <w:rPr>
          <w:rStyle w:val="i-listnumber"/>
        </w:rPr>
        <w:lastRenderedPageBreak/>
        <w:t>2</w:t>
      </w:r>
      <w:r w:rsidR="00A47C7A" w:rsidRPr="00A47C7A">
        <w:rPr>
          <w:rStyle w:val="i-listnumber"/>
        </w:rPr>
        <w:t>8</w:t>
      </w:r>
      <w:r w:rsidR="00A47C7A" w:rsidRPr="00A47C7A">
        <w:rPr>
          <w:rStyle w:val="i-listnumber"/>
        </w:rPr>
        <w:tab/>
      </w:r>
      <w:r w:rsidR="00F00F08">
        <w:t>Which of the following is the angle of incidence?</w:t>
      </w:r>
    </w:p>
    <w:p w:rsidR="00CC7902" w:rsidRDefault="00CC7902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7CD7CECE" wp14:editId="33C3B72C">
            <wp:extent cx="1895475" cy="14763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F00F08" w:rsidRPr="00CC7902">
        <w:rPr>
          <w:rStyle w:val="i-listitalic"/>
          <w:color w:val="00B0F0"/>
        </w:rPr>
        <w:t>Angle A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F00F08">
        <w:t>Angle B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F00F08">
        <w:t>Angle C</w:t>
      </w:r>
    </w:p>
    <w:p w:rsidR="00F00F08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F00F08">
        <w:t>Angle D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A47C7A" w:rsidRPr="00A47C7A">
        <w:rPr>
          <w:rStyle w:val="i-listnumber"/>
        </w:rPr>
        <w:t>9</w:t>
      </w:r>
      <w:r w:rsidR="00A47C7A" w:rsidRPr="00A47C7A">
        <w:rPr>
          <w:rStyle w:val="i-listnumber"/>
        </w:rPr>
        <w:tab/>
      </w:r>
      <w:r w:rsidR="00935975">
        <w:t>What is</w:t>
      </w:r>
      <w:r w:rsidR="00B25EEB">
        <w:t xml:space="preserve"> Snell’s law, if </w:t>
      </w:r>
      <w:proofErr w:type="spellStart"/>
      <w:r w:rsidR="00B25EEB" w:rsidRPr="004477F0">
        <w:rPr>
          <w:rStyle w:val="i-listitalic"/>
        </w:rPr>
        <w:t>i</w:t>
      </w:r>
      <w:proofErr w:type="spellEnd"/>
      <w:r w:rsidR="00CC7902">
        <w:t xml:space="preserve"> </w:t>
      </w:r>
      <w:r w:rsidR="003C28C0">
        <w:t>=</w:t>
      </w:r>
      <w:r w:rsidR="00CC7902">
        <w:t xml:space="preserve"> </w:t>
      </w:r>
      <w:r w:rsidR="00B25EEB">
        <w:t xml:space="preserve">angle of incidence and </w:t>
      </w:r>
      <w:r w:rsidR="00B25EEB" w:rsidRPr="004477F0">
        <w:rPr>
          <w:rStyle w:val="i-listitalic"/>
        </w:rPr>
        <w:t>r</w:t>
      </w:r>
      <w:r w:rsidR="00CC7902">
        <w:t xml:space="preserve"> </w:t>
      </w:r>
      <w:r w:rsidR="003C28C0">
        <w:t>=</w:t>
      </w:r>
      <w:r w:rsidR="00CC7902">
        <w:t xml:space="preserve"> </w:t>
      </w:r>
      <w:r w:rsidR="00B25EEB">
        <w:t>angle of refraction</w:t>
      </w:r>
      <w:r w:rsidR="00935975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proofErr w:type="spellStart"/>
      <w:r w:rsidR="00B25EEB" w:rsidRPr="004477F0">
        <w:rPr>
          <w:rStyle w:val="i-listitalic"/>
        </w:rPr>
        <w:t>i</w:t>
      </w:r>
      <w:proofErr w:type="spellEnd"/>
      <w:r w:rsidR="00CC7902">
        <w:t xml:space="preserve"> </w:t>
      </w:r>
      <w:r w:rsidR="003C28C0">
        <w:t>=</w:t>
      </w:r>
      <w:r w:rsidR="00CC7902">
        <w:t xml:space="preserve"> </w:t>
      </w:r>
      <w:r w:rsidR="00B25EEB" w:rsidRPr="004477F0">
        <w:rPr>
          <w:rStyle w:val="i-listitalic"/>
        </w:rPr>
        <w:t>r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B25EEB" w:rsidRPr="00B25EEB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30.85pt" o:ole="">
            <v:imagedata r:id="rId10" o:title=""/>
          </v:shape>
          <o:OLEObject Type="Embed" ProgID="Equation.DSMT4" ShapeID="_x0000_i1025" DrawAspect="Content" ObjectID="_1485352364" r:id="rId11"/>
        </w:object>
      </w:r>
      <w:r w:rsidR="00B25EEB">
        <w:t xml:space="preserve"> is constant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CC7902" w:rsidRPr="00CC7902">
        <w:rPr>
          <w:rStyle w:val="i-listitalic"/>
          <w:color w:val="00B0F0"/>
        </w:rPr>
        <w:object w:dxaOrig="540" w:dyaOrig="620">
          <v:shape id="_x0000_i1026" type="#_x0000_t75" style="width:26.75pt;height:30.85pt" o:ole="">
            <v:imagedata r:id="rId12" o:title=""/>
          </v:shape>
          <o:OLEObject Type="Embed" ProgID="Equation.DSMT4" ShapeID="_x0000_i1026" DrawAspect="Content" ObjectID="_1485352365" r:id="rId13"/>
        </w:object>
      </w:r>
      <w:r w:rsidR="00B25EEB" w:rsidRPr="00CC7902">
        <w:rPr>
          <w:rStyle w:val="i-listitalic"/>
          <w:color w:val="00B0F0"/>
        </w:rPr>
        <w:t xml:space="preserve"> is constant.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B25EEB" w:rsidRPr="00B25EEB">
        <w:rPr>
          <w:position w:val="-24"/>
        </w:rPr>
        <w:object w:dxaOrig="560" w:dyaOrig="620">
          <v:shape id="_x0000_i1027" type="#_x0000_t75" style="width:28.8pt;height:30.85pt" o:ole="">
            <v:imagedata r:id="rId14" o:title=""/>
          </v:shape>
          <o:OLEObject Type="Embed" ProgID="Equation.DSMT4" ShapeID="_x0000_i1027" DrawAspect="Content" ObjectID="_1485352366" r:id="rId15"/>
        </w:object>
      </w:r>
      <w:r w:rsidR="00B25EEB">
        <w:t xml:space="preserve"> is constant.</w:t>
      </w:r>
    </w:p>
    <w:p w:rsidR="003C28C0" w:rsidRDefault="003A1883" w:rsidP="00B909D9">
      <w:pPr>
        <w:pStyle w:val="i-numberedlist1"/>
      </w:pPr>
      <w:r w:rsidRPr="00CE75A0">
        <w:rPr>
          <w:rStyle w:val="i-listnumber"/>
        </w:rPr>
        <w:t>30</w:t>
      </w:r>
      <w:r w:rsidRPr="00A51501">
        <w:tab/>
      </w:r>
      <w:r w:rsidR="005817D5">
        <w:t xml:space="preserve">The refractive index of water </w:t>
      </w:r>
      <w:r w:rsidR="00935975">
        <w:t xml:space="preserve">is 1.33 </w:t>
      </w:r>
      <w:r w:rsidR="005817D5">
        <w:t xml:space="preserve">and </w:t>
      </w:r>
      <w:r w:rsidR="00935975">
        <w:t xml:space="preserve">the refractive index of </w:t>
      </w:r>
      <w:r w:rsidR="005817D5">
        <w:t xml:space="preserve">flint glass </w:t>
      </w:r>
      <w:r w:rsidR="00935975">
        <w:t>is</w:t>
      </w:r>
      <w:r w:rsidR="005817D5">
        <w:t xml:space="preserve"> 1.65. What </w:t>
      </w:r>
      <w:r w:rsidR="00557C7C">
        <w:t>is</w:t>
      </w:r>
      <w:r w:rsidR="005817D5">
        <w:t xml:space="preserve"> the refractive index of flint glass relative to water</w:t>
      </w:r>
      <w:r w:rsidR="00557C7C">
        <w:t>?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A</w:t>
      </w:r>
      <w:r w:rsidRPr="00A47C7A">
        <w:rPr>
          <w:rStyle w:val="i-listnumber"/>
        </w:rPr>
        <w:tab/>
      </w:r>
      <w:r w:rsidR="005817D5">
        <w:t>0.32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B</w:t>
      </w:r>
      <w:r w:rsidRPr="00A47C7A">
        <w:rPr>
          <w:rStyle w:val="i-listnumber"/>
        </w:rPr>
        <w:tab/>
      </w:r>
      <w:r w:rsidR="005817D5">
        <w:t>0.81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C</w:t>
      </w:r>
      <w:r w:rsidRPr="00A47C7A">
        <w:rPr>
          <w:rStyle w:val="i-listnumber"/>
        </w:rPr>
        <w:tab/>
      </w:r>
      <w:r w:rsidR="005817D5" w:rsidRPr="00557CAA">
        <w:rPr>
          <w:rStyle w:val="i-listitalic"/>
          <w:color w:val="00B0F0"/>
        </w:rPr>
        <w:t>1.24</w:t>
      </w:r>
    </w:p>
    <w:p w:rsidR="003C28C0" w:rsidRDefault="00A47C7A" w:rsidP="00C42C2F">
      <w:pPr>
        <w:pStyle w:val="i-numberedlist2"/>
      </w:pPr>
      <w:r w:rsidRPr="00A47C7A">
        <w:rPr>
          <w:rStyle w:val="i-listnumber"/>
        </w:rPr>
        <w:t>D</w:t>
      </w:r>
      <w:r w:rsidRPr="00A47C7A">
        <w:rPr>
          <w:rStyle w:val="i-listnumber"/>
        </w:rPr>
        <w:tab/>
      </w:r>
      <w:r w:rsidR="005817D5">
        <w:t>1.46</w:t>
      </w:r>
    </w:p>
    <w:p w:rsidR="00557CAA" w:rsidRDefault="00557CAA" w:rsidP="00B909D9">
      <w:pPr>
        <w:pStyle w:val="i-chead"/>
        <w:suppressAutoHyphens/>
        <w:rPr>
          <w:rStyle w:val="i-headbold"/>
        </w:rPr>
      </w:pPr>
    </w:p>
    <w:p w:rsidR="00557CAA" w:rsidRDefault="00557CAA" w:rsidP="00B909D9">
      <w:pPr>
        <w:pStyle w:val="i-chead"/>
        <w:suppressAutoHyphens/>
        <w:rPr>
          <w:rStyle w:val="i-headbold"/>
        </w:rPr>
      </w:pPr>
      <w:r>
        <w:rPr>
          <w:rStyle w:val="i-headbold"/>
        </w:rPr>
        <w:br w:type="page"/>
      </w:r>
    </w:p>
    <w:p w:rsidR="00B909D9" w:rsidRPr="003C3871" w:rsidRDefault="00B909D9" w:rsidP="00B909D9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</w:t>
      </w:r>
      <w:r>
        <w:rPr>
          <w:rStyle w:val="i-headbold"/>
        </w:rPr>
        <w:t>40</w:t>
      </w:r>
      <w:r w:rsidRPr="003C3871">
        <w:rPr>
          <w:rStyle w:val="i-headbold"/>
        </w:rPr>
        <w:t xml:space="preserve"> marks)</w:t>
      </w:r>
    </w:p>
    <w:p w:rsidR="00B909D9" w:rsidRDefault="00B909D9" w:rsidP="00B909D9">
      <w:pPr>
        <w:pStyle w:val="i-bodytextfo"/>
        <w:suppressAutoHyphens/>
      </w:pPr>
      <w:r w:rsidRPr="00450598">
        <w:t xml:space="preserve">Section B consists of </w:t>
      </w:r>
      <w:r w:rsidR="00C42C2F">
        <w:t>8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4</w:t>
      </w:r>
      <w:r w:rsidRPr="00A51501">
        <w:t>0 minutes on this section.</w:t>
      </w: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1</w:t>
      </w:r>
      <w:r w:rsidRPr="00A47C7A">
        <w:rPr>
          <w:rStyle w:val="i-listnumber"/>
        </w:rPr>
        <w:tab/>
      </w:r>
      <w:r w:rsidR="00927D2D">
        <w:t>A small rocket of mass 1.5</w:t>
      </w:r>
      <w:r w:rsidR="00CC7902">
        <w:t xml:space="preserve"> </w:t>
      </w:r>
      <w:r w:rsidR="0062234E">
        <w:t>kg</w:t>
      </w:r>
      <w:r w:rsidR="00927D2D">
        <w:t xml:space="preserve"> is powered by a force of </w:t>
      </w:r>
      <w:r w:rsidR="001846F1">
        <w:t>21</w:t>
      </w:r>
      <w:r w:rsidR="00CC7902">
        <w:t xml:space="preserve"> </w:t>
      </w:r>
      <w:r w:rsidR="0062234E">
        <w:t xml:space="preserve">N </w:t>
      </w:r>
      <w:r w:rsidR="00927D2D">
        <w:t>which acts for 10</w:t>
      </w:r>
      <w:r w:rsidR="00CC7902">
        <w:t xml:space="preserve"> </w:t>
      </w:r>
      <w:r w:rsidR="0062234E">
        <w:t>s.</w:t>
      </w:r>
    </w:p>
    <w:p w:rsidR="00927D2D" w:rsidRDefault="003C28C0" w:rsidP="00C42C2F">
      <w:pPr>
        <w:pStyle w:val="i-numberedlist2"/>
      </w:pPr>
      <w:proofErr w:type="spellStart"/>
      <w:proofErr w:type="gramStart"/>
      <w:r w:rsidRPr="003C28C0">
        <w:rPr>
          <w:rStyle w:val="i-listnumber"/>
        </w:rPr>
        <w:t>a</w:t>
      </w:r>
      <w:proofErr w:type="spellEnd"/>
      <w:proofErr w:type="gramEnd"/>
      <w:r w:rsidRPr="003C28C0">
        <w:rPr>
          <w:rStyle w:val="i-listnumber"/>
        </w:rPr>
        <w:tab/>
      </w:r>
      <w:r w:rsidR="00927D2D">
        <w:t xml:space="preserve">What impulse is provided by the </w:t>
      </w:r>
      <w:r w:rsidR="00935975">
        <w:t xml:space="preserve">net </w:t>
      </w:r>
      <w:r w:rsidR="00927D2D">
        <w:t>force</w:t>
      </w:r>
      <w:r w:rsidR="00B7380A">
        <w:t xml:space="preserve"> on the rocket</w:t>
      </w:r>
      <w:r w:rsidR="00927D2D">
        <w:t>?</w:t>
      </w:r>
    </w:p>
    <w:p w:rsidR="0004596F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Gravitational force</w:t>
      </w:r>
      <w:r w:rsidR="00CC7902">
        <w:t xml:space="preserve"> </w:t>
      </w:r>
      <w:r>
        <w:t>=</w:t>
      </w:r>
      <w:r w:rsidR="00CC7902">
        <w:t xml:space="preserve"> </w:t>
      </w:r>
      <w:r w:rsidRPr="0004596F">
        <w:rPr>
          <w:rStyle w:val="i-listitalic"/>
        </w:rPr>
        <w:t>mg</w:t>
      </w:r>
    </w:p>
    <w:p w:rsidR="0004596F" w:rsidRDefault="00147C43" w:rsidP="00147C43">
      <w:pPr>
        <w:pStyle w:val="i-numberedlist2indentfo"/>
      </w:pPr>
      <w:r>
        <w:t>=</w:t>
      </w:r>
      <w:r w:rsidR="00CC7902">
        <w:t xml:space="preserve"> </w:t>
      </w:r>
      <w:r>
        <w:t>1.5</w:t>
      </w:r>
      <w:r w:rsidR="00557CAA">
        <w:t xml:space="preserve"> kg</w:t>
      </w:r>
      <w:r w:rsidR="00CC7902">
        <w:t xml:space="preserve"> </w:t>
      </w:r>
      <w:r>
        <w:t>×</w:t>
      </w:r>
      <w:r w:rsidR="00CC7902">
        <w:t xml:space="preserve"> </w:t>
      </w:r>
      <w:r>
        <w:t>9.8</w:t>
      </w:r>
      <w:r w:rsidR="00557CAA">
        <w:t xml:space="preserve"> N kg</w:t>
      </w:r>
      <w:r w:rsidR="00557CAA" w:rsidRPr="00557CAA">
        <w:rPr>
          <w:vertAlign w:val="superscript"/>
        </w:rPr>
        <w:t>–1</w:t>
      </w:r>
    </w:p>
    <w:p w:rsidR="00147C43" w:rsidRDefault="00147C43" w:rsidP="00147C43">
      <w:pPr>
        <w:pStyle w:val="i-numberedlist2indentfo"/>
      </w:pPr>
      <w:r>
        <w:t>=</w:t>
      </w:r>
      <w:r w:rsidR="00CC7902">
        <w:t xml:space="preserve"> </w:t>
      </w:r>
      <w:r>
        <w:t>14.7</w:t>
      </w:r>
      <w:r w:rsidR="00CC7902">
        <w:t xml:space="preserve"> </w:t>
      </w:r>
      <w:r>
        <w:t xml:space="preserve">N </w:t>
      </w:r>
      <w:r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>
        <w:t>(1 mark)</w:t>
      </w:r>
    </w:p>
    <w:p w:rsidR="00147C43" w:rsidRDefault="00147C43" w:rsidP="00147C43">
      <w:pPr>
        <w:pStyle w:val="i-numberedlist1indent"/>
      </w:pPr>
      <w:r>
        <w:t>Net force</w:t>
      </w:r>
      <w:r w:rsidR="00CC7902">
        <w:t xml:space="preserve"> </w:t>
      </w:r>
      <w:r>
        <w:t>=</w:t>
      </w:r>
      <w:r w:rsidR="00CC7902">
        <w:t xml:space="preserve"> </w:t>
      </w:r>
      <w:r>
        <w:t>21</w:t>
      </w:r>
      <w:r w:rsidR="00557CAA">
        <w:t xml:space="preserve"> N</w:t>
      </w:r>
      <w:r w:rsidR="00CC7902">
        <w:t xml:space="preserve"> </w:t>
      </w:r>
      <w:r>
        <w:t>–</w:t>
      </w:r>
      <w:r w:rsidR="00CC7902">
        <w:t xml:space="preserve"> </w:t>
      </w:r>
      <w:r>
        <w:t>14.7</w:t>
      </w:r>
      <w:r w:rsidR="00CC7902">
        <w:t xml:space="preserve"> </w:t>
      </w:r>
      <w:r w:rsidR="00557CAA">
        <w:t xml:space="preserve">N </w:t>
      </w:r>
      <w:r>
        <w:t>=</w:t>
      </w:r>
      <w:r w:rsidR="00CC7902">
        <w:t xml:space="preserve"> </w:t>
      </w:r>
      <w:r>
        <w:t>6.3</w:t>
      </w:r>
      <w:r w:rsidR="00CC7902">
        <w:t xml:space="preserve"> </w:t>
      </w:r>
      <w:r w:rsidR="0004596F">
        <w:t xml:space="preserve">N </w:t>
      </w:r>
      <w:r>
        <w:t>upwards</w:t>
      </w:r>
      <w:r>
        <w:tab/>
      </w:r>
      <w:r w:rsidR="00557CAA">
        <w:tab/>
      </w:r>
      <w:r w:rsidR="00557CAA">
        <w:tab/>
      </w:r>
      <w:r w:rsidR="00557CAA">
        <w:tab/>
      </w:r>
      <w:r>
        <w:t>(1 mark)</w:t>
      </w:r>
    </w:p>
    <w:p w:rsidR="00147C43" w:rsidRDefault="00147C43" w:rsidP="00147C43">
      <w:pPr>
        <w:pStyle w:val="i-numberedlist1indent"/>
      </w:pPr>
      <w:r>
        <w:t>Impulse</w:t>
      </w:r>
      <w:r w:rsidR="00CC7902">
        <w:t xml:space="preserve"> </w:t>
      </w:r>
      <w:r>
        <w:t>=</w:t>
      </w:r>
      <w:r w:rsidR="00CC7902">
        <w:t xml:space="preserve"> </w:t>
      </w:r>
      <w:r>
        <w:t>6.3</w:t>
      </w:r>
      <w:r w:rsidR="00CC7902">
        <w:t xml:space="preserve"> </w:t>
      </w:r>
      <w:r>
        <w:t>×</w:t>
      </w:r>
      <w:r w:rsidR="00CC7902">
        <w:t xml:space="preserve"> </w:t>
      </w:r>
      <w:r>
        <w:t>10</w:t>
      </w:r>
      <w:r w:rsidR="00CC7902">
        <w:t xml:space="preserve"> </w:t>
      </w:r>
      <w:r>
        <w:t>=</w:t>
      </w:r>
      <w:r w:rsidR="00CC7902">
        <w:t xml:space="preserve"> </w:t>
      </w:r>
      <w:r>
        <w:t>63</w:t>
      </w:r>
      <w:r w:rsidR="00CC7902">
        <w:t xml:space="preserve"> </w:t>
      </w:r>
      <w:r w:rsidR="0004596F">
        <w:t>N</w:t>
      </w:r>
      <w:r w:rsidR="00CC7902">
        <w:t xml:space="preserve"> </w:t>
      </w:r>
      <w:r>
        <w:t>s</w:t>
      </w:r>
      <w:r w:rsidR="002C66AE"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 w:rsidR="00557CAA">
        <w:tab/>
      </w:r>
      <w:r>
        <w:t>(1 mark)</w:t>
      </w:r>
    </w:p>
    <w:p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927D2D">
        <w:t>Find the rocket’s momentum the instan</w:t>
      </w:r>
      <w:bookmarkStart w:id="0" w:name="_GoBack"/>
      <w:bookmarkEnd w:id="0"/>
      <w:r w:rsidR="00927D2D">
        <w:t>t the force is no longer acting on the rocket.</w:t>
      </w:r>
    </w:p>
    <w:p w:rsidR="002C66AE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proofErr w:type="spellStart"/>
      <w:proofErr w:type="gramStart"/>
      <w:r w:rsidR="009F7F4C">
        <w:t>Δ</w:t>
      </w:r>
      <w:r w:rsidRPr="0004596F">
        <w:rPr>
          <w:rStyle w:val="i-listitalic"/>
        </w:rPr>
        <w:t>p</w:t>
      </w:r>
      <w:proofErr w:type="spellEnd"/>
      <w:proofErr w:type="gramEnd"/>
      <w:r w:rsidR="00CC7902">
        <w:t xml:space="preserve"> </w:t>
      </w:r>
      <w:r>
        <w:t>=</w:t>
      </w:r>
      <w:r w:rsidR="00CC7902">
        <w:t xml:space="preserve"> </w:t>
      </w:r>
      <w:r w:rsidRPr="0004596F">
        <w:rPr>
          <w:rStyle w:val="i-listitalic"/>
        </w:rPr>
        <w:t>I</w:t>
      </w:r>
      <w:r>
        <w:t xml:space="preserve">= 63 </w:t>
      </w:r>
      <w:r w:rsidR="00557CAA">
        <w:t>kg m s</w:t>
      </w:r>
      <w:r w:rsidR="00557CAA" w:rsidRPr="00557CAA">
        <w:rPr>
          <w:vertAlign w:val="superscript"/>
        </w:rPr>
        <w:t>–1</w:t>
      </w:r>
    </w:p>
    <w:p w:rsidR="00147C43" w:rsidRPr="001846F1" w:rsidRDefault="00147C43" w:rsidP="00147C43">
      <w:pPr>
        <w:pStyle w:val="i-numberedlist2indentfo"/>
      </w:pPr>
      <w:r w:rsidRPr="0004596F">
        <w:rPr>
          <w:rStyle w:val="i-listitalic"/>
        </w:rPr>
        <w:t>p</w:t>
      </w:r>
      <w:r w:rsidR="00CC7902">
        <w:t xml:space="preserve"> </w:t>
      </w:r>
      <w:r>
        <w:t>=</w:t>
      </w:r>
      <w:r w:rsidR="00CC7902">
        <w:t xml:space="preserve"> </w:t>
      </w:r>
      <w:r>
        <w:t>63</w:t>
      </w:r>
      <w:r w:rsidR="00CC7902">
        <w:t xml:space="preserve"> </w:t>
      </w:r>
      <w:r>
        <w:t>kg</w:t>
      </w:r>
      <w:r w:rsidR="00CC7902">
        <w:t xml:space="preserve"> </w:t>
      </w:r>
      <w:r>
        <w:t>m</w:t>
      </w:r>
      <w:r w:rsidR="00CC7902">
        <w:t xml:space="preserve"> </w:t>
      </w:r>
      <w:r>
        <w:t>s</w:t>
      </w:r>
      <w:r w:rsidRPr="002C66AE">
        <w:rPr>
          <w:rStyle w:val="i-listsuperscript"/>
        </w:rPr>
        <w:t>–1</w:t>
      </w:r>
      <w:r>
        <w:t xml:space="preserve"> </w:t>
      </w:r>
      <w:r w:rsidR="002C66AE">
        <w:t>since initial momentum is zero.</w:t>
      </w:r>
      <w:r>
        <w:tab/>
      </w:r>
      <w:r w:rsidR="00557CAA">
        <w:tab/>
      </w:r>
      <w:r w:rsidR="00557CAA">
        <w:tab/>
      </w:r>
      <w:r>
        <w:t>(1 mark)</w:t>
      </w:r>
    </w:p>
    <w:p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c</w:t>
      </w:r>
      <w:proofErr w:type="gramEnd"/>
      <w:r w:rsidRPr="003C28C0">
        <w:rPr>
          <w:rStyle w:val="i-listnumber"/>
        </w:rPr>
        <w:tab/>
      </w:r>
      <w:r w:rsidR="00927D2D">
        <w:t>Find the rocket’s velocity and kinetic energy at this point.</w:t>
      </w:r>
    </w:p>
    <w:p w:rsidR="002C66AE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proofErr w:type="spellStart"/>
      <w:proofErr w:type="gramStart"/>
      <w:r w:rsidR="009F7F4C">
        <w:t>Δ</w:t>
      </w:r>
      <w:r w:rsidRPr="0004596F">
        <w:rPr>
          <w:rStyle w:val="i-listitalic"/>
        </w:rPr>
        <w:t>p</w:t>
      </w:r>
      <w:proofErr w:type="spellEnd"/>
      <w:proofErr w:type="gramEnd"/>
      <w:r w:rsidR="00CC7902">
        <w:t xml:space="preserve"> </w:t>
      </w:r>
      <w:r>
        <w:t>=</w:t>
      </w:r>
      <w:r w:rsidR="00CC7902">
        <w:t xml:space="preserve"> </w:t>
      </w:r>
      <w:r w:rsidRPr="0004596F">
        <w:rPr>
          <w:rStyle w:val="i-listitalic"/>
        </w:rPr>
        <w:t>I</w:t>
      </w:r>
      <w:r w:rsidR="00CC7902">
        <w:t xml:space="preserve"> </w:t>
      </w:r>
      <w:r>
        <w:t>=</w:t>
      </w:r>
      <w:r w:rsidR="00CC7902">
        <w:t xml:space="preserve"> </w:t>
      </w:r>
      <w:r w:rsidRPr="0004596F">
        <w:rPr>
          <w:rStyle w:val="i-listitalic"/>
        </w:rPr>
        <w:t>mv</w:t>
      </w:r>
      <w:r w:rsidR="00CC7902">
        <w:rPr>
          <w:rStyle w:val="i-listitalic"/>
        </w:rPr>
        <w:t xml:space="preserve"> </w:t>
      </w:r>
      <w:r w:rsidRPr="0004596F">
        <w:rPr>
          <w:rStyle w:val="i-listitalic"/>
        </w:rPr>
        <w:t>–</w:t>
      </w:r>
      <w:r w:rsidR="00CC7902">
        <w:rPr>
          <w:rStyle w:val="i-listitalic"/>
        </w:rPr>
        <w:t xml:space="preserve"> </w:t>
      </w:r>
      <w:r w:rsidRPr="0004596F">
        <w:rPr>
          <w:rStyle w:val="i-listitalic"/>
        </w:rPr>
        <w:t>mu</w:t>
      </w:r>
    </w:p>
    <w:p w:rsidR="002C66AE" w:rsidRDefault="00147C43" w:rsidP="00147C43">
      <w:pPr>
        <w:pStyle w:val="i-numberedlist2indentfo"/>
      </w:pPr>
      <w:r>
        <w:t>1.5</w:t>
      </w:r>
      <w:r w:rsidR="00557CAA">
        <w:t xml:space="preserve"> kg × </w:t>
      </w:r>
      <w:r w:rsidRPr="0004596F">
        <w:rPr>
          <w:rStyle w:val="i-listitalic"/>
        </w:rPr>
        <w:t>v</w:t>
      </w:r>
      <w:r w:rsidR="00CC7902">
        <w:t xml:space="preserve"> </w:t>
      </w:r>
      <w:r>
        <w:t>=</w:t>
      </w:r>
      <w:r w:rsidR="00CC7902">
        <w:t xml:space="preserve"> </w:t>
      </w:r>
      <w:r w:rsidR="002C66AE">
        <w:t>63</w:t>
      </w:r>
      <w:r w:rsidR="00557CAA">
        <w:t xml:space="preserve"> kg m s</w:t>
      </w:r>
      <w:r w:rsidR="00557CAA" w:rsidRPr="00557CAA">
        <w:rPr>
          <w:vertAlign w:val="superscript"/>
        </w:rPr>
        <w:t>–1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v</w:t>
      </w:r>
      <w:r w:rsidR="00CC7902">
        <w:t xml:space="preserve"> </w:t>
      </w:r>
      <w:r>
        <w:t>=</w:t>
      </w:r>
      <w:r w:rsidR="00CC7902">
        <w:t xml:space="preserve"> </w:t>
      </w:r>
      <w:r>
        <w:t>42</w:t>
      </w:r>
      <w:r w:rsidR="00CC7902">
        <w:t xml:space="preserve"> </w:t>
      </w:r>
      <w:r>
        <w:t>m</w:t>
      </w:r>
      <w:r w:rsidR="00CC7902">
        <w:t xml:space="preserve"> </w:t>
      </w:r>
      <w:r>
        <w:t>s</w:t>
      </w:r>
      <w:r w:rsidRPr="00F7609A">
        <w:rPr>
          <w:rStyle w:val="i-listsuperscript"/>
        </w:rPr>
        <w:t>–1</w:t>
      </w:r>
      <w:r w:rsidR="002C66AE">
        <w:rPr>
          <w:rStyle w:val="i-listnumber"/>
        </w:rPr>
        <w:tab/>
      </w:r>
      <w:r w:rsidR="00557CAA">
        <w:t xml:space="preserve"> </w:t>
      </w:r>
      <w:r>
        <w:t>(1 mark)</w:t>
      </w:r>
    </w:p>
    <w:p w:rsidR="00147C43" w:rsidRDefault="00147C43" w:rsidP="00147C43">
      <w:pPr>
        <w:pStyle w:val="i-numberedlist2indentfo"/>
      </w:pPr>
      <w:r>
        <w:t>Kinetic energy</w:t>
      </w:r>
      <w:r w:rsidR="00CC7902">
        <w:t xml:space="preserve"> </w:t>
      </w:r>
      <w:r>
        <w:t>=</w:t>
      </w:r>
      <w:r w:rsidR="00CC7902">
        <w:t xml:space="preserve"> </w:t>
      </w:r>
      <w:r>
        <w:t>0.5</w:t>
      </w:r>
      <w:r w:rsidR="00CC7902">
        <w:t xml:space="preserve"> </w:t>
      </w:r>
      <w:r>
        <w:t>×</w:t>
      </w:r>
      <w:r w:rsidR="00CC7902">
        <w:t xml:space="preserve"> </w:t>
      </w:r>
      <w:r>
        <w:t>1.5</w:t>
      </w:r>
      <w:r w:rsidR="00557CAA">
        <w:t xml:space="preserve"> kg</w:t>
      </w:r>
      <w:r w:rsidR="00CC7902">
        <w:t xml:space="preserve"> </w:t>
      </w:r>
      <w:r>
        <w:t>×</w:t>
      </w:r>
      <w:r w:rsidR="00CC7902">
        <w:t xml:space="preserve"> </w:t>
      </w:r>
      <w:r>
        <w:t>42</w:t>
      </w:r>
      <w:r w:rsidR="00557CAA">
        <w:t xml:space="preserve"> m s</w:t>
      </w:r>
      <w:r w:rsidR="00557CAA">
        <w:rPr>
          <w:rStyle w:val="i-listsuperscript"/>
        </w:rPr>
        <w:t>–1</w:t>
      </w:r>
      <w:r w:rsidR="00CC7902">
        <w:t xml:space="preserve"> </w:t>
      </w:r>
      <w:r>
        <w:t>=</w:t>
      </w:r>
      <w:r w:rsidR="00CC7902">
        <w:t xml:space="preserve"> </w:t>
      </w:r>
      <w:r>
        <w:t>1323</w:t>
      </w:r>
      <w:r w:rsidR="00CC7902">
        <w:t xml:space="preserve"> </w:t>
      </w:r>
      <w:r>
        <w:t>J</w:t>
      </w:r>
      <w:r w:rsidR="002C66AE">
        <w:tab/>
      </w:r>
      <w:r w:rsidR="00557CAA">
        <w:t xml:space="preserve"> </w:t>
      </w:r>
      <w:r w:rsidR="00557CAA">
        <w:tab/>
      </w:r>
      <w:r w:rsidR="00557CAA">
        <w:tab/>
      </w:r>
      <w:r>
        <w:t>(1 mark)</w:t>
      </w:r>
    </w:p>
    <w:p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d</w:t>
      </w:r>
      <w:proofErr w:type="gramEnd"/>
      <w:r w:rsidRPr="003C28C0">
        <w:rPr>
          <w:rStyle w:val="i-listnumber"/>
        </w:rPr>
        <w:tab/>
      </w:r>
      <w:r w:rsidR="00927D2D">
        <w:t>How much higher will the rocket rise?</w:t>
      </w:r>
    </w:p>
    <w:p w:rsidR="002C66AE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Pr="0004596F">
        <w:rPr>
          <w:rStyle w:val="i-listitalic"/>
        </w:rPr>
        <w:t>u</w:t>
      </w:r>
      <w:r w:rsidR="00CC7902">
        <w:t xml:space="preserve"> </w:t>
      </w:r>
      <w:r>
        <w:t>=</w:t>
      </w:r>
      <w:r w:rsidR="00CC7902">
        <w:t xml:space="preserve"> </w:t>
      </w:r>
      <w:r>
        <w:t>42</w:t>
      </w:r>
      <w:r w:rsidR="00193103">
        <w:t xml:space="preserve"> m s</w:t>
      </w:r>
      <w:r w:rsidR="00193103" w:rsidRPr="00193103">
        <w:rPr>
          <w:vertAlign w:val="superscript"/>
        </w:rPr>
        <w:t>–1</w:t>
      </w:r>
      <w:r>
        <w:t xml:space="preserve">, </w:t>
      </w:r>
      <w:r w:rsidRPr="0004596F">
        <w:rPr>
          <w:rStyle w:val="i-listitalic"/>
        </w:rPr>
        <w:t>v</w:t>
      </w:r>
      <w:r w:rsidR="00CC7902">
        <w:t xml:space="preserve"> </w:t>
      </w:r>
      <w:r>
        <w:t>=</w:t>
      </w:r>
      <w:r w:rsidR="00CC7902">
        <w:t xml:space="preserve"> </w:t>
      </w:r>
      <w:r>
        <w:t>0</w:t>
      </w:r>
      <w:r w:rsidR="00193103">
        <w:t xml:space="preserve"> m s</w:t>
      </w:r>
      <w:r w:rsidR="00193103" w:rsidRPr="00193103">
        <w:rPr>
          <w:vertAlign w:val="superscript"/>
        </w:rPr>
        <w:t>–1</w:t>
      </w:r>
      <w:r>
        <w:t xml:space="preserve">, </w:t>
      </w:r>
      <w:r w:rsidRPr="0004596F">
        <w:rPr>
          <w:rStyle w:val="i-listitalic"/>
        </w:rPr>
        <w:t>a</w:t>
      </w:r>
      <w:r w:rsidR="00CC7902">
        <w:t xml:space="preserve"> </w:t>
      </w:r>
      <w:r>
        <w:t>=</w:t>
      </w:r>
      <w:r w:rsidR="00CC7902">
        <w:t xml:space="preserve"> </w:t>
      </w:r>
      <w:r>
        <w:t>–9.8</w:t>
      </w:r>
      <w:r w:rsidR="00193103" w:rsidRPr="00193103">
        <w:t xml:space="preserve"> </w:t>
      </w:r>
      <w:r w:rsidR="00193103">
        <w:t>m s</w:t>
      </w:r>
      <w:r w:rsidR="00193103" w:rsidRPr="00193103">
        <w:rPr>
          <w:vertAlign w:val="superscript"/>
        </w:rPr>
        <w:t>–</w:t>
      </w:r>
      <w:r w:rsidR="00193103">
        <w:rPr>
          <w:vertAlign w:val="superscript"/>
        </w:rPr>
        <w:t>2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v</w:t>
      </w:r>
      <w:r w:rsidRPr="002C66AE">
        <w:rPr>
          <w:rStyle w:val="i-listsuperscript"/>
        </w:rPr>
        <w:t>2</w:t>
      </w:r>
      <w:r w:rsidR="00CC7902">
        <w:t xml:space="preserve"> </w:t>
      </w:r>
      <w:r>
        <w:t>=</w:t>
      </w:r>
      <w:r w:rsidR="00CC7902">
        <w:t xml:space="preserve"> </w:t>
      </w:r>
      <w:r w:rsidRPr="0004596F">
        <w:rPr>
          <w:rStyle w:val="i-listitalic"/>
        </w:rPr>
        <w:t>u</w:t>
      </w:r>
      <w:r w:rsidRPr="002C66AE">
        <w:rPr>
          <w:rStyle w:val="i-listsuperscript"/>
        </w:rPr>
        <w:t>2</w:t>
      </w:r>
      <w:r w:rsidR="00CC7902">
        <w:t xml:space="preserve"> </w:t>
      </w:r>
      <w:r>
        <w:t>+</w:t>
      </w:r>
      <w:r w:rsidR="00CC7902">
        <w:t xml:space="preserve"> </w:t>
      </w:r>
      <w:r>
        <w:t>2</w:t>
      </w:r>
      <w:r w:rsidRPr="0004596F">
        <w:rPr>
          <w:rStyle w:val="i-listitalic"/>
        </w:rPr>
        <w:t>as</w:t>
      </w:r>
    </w:p>
    <w:p w:rsidR="002C66AE" w:rsidRDefault="00147C43" w:rsidP="00147C43">
      <w:pPr>
        <w:pStyle w:val="i-numberedlist2indentfo"/>
      </w:pPr>
      <w:r>
        <w:t>0</w:t>
      </w:r>
      <w:r w:rsidR="00CC7902">
        <w:t xml:space="preserve"> </w:t>
      </w:r>
      <w:r>
        <w:t>=</w:t>
      </w:r>
      <w:r w:rsidR="00CC7902">
        <w:t xml:space="preserve"> </w:t>
      </w:r>
      <w:r>
        <w:t>42</w:t>
      </w:r>
      <w:r w:rsidR="00193103" w:rsidRPr="00193103">
        <w:t xml:space="preserve"> </w:t>
      </w:r>
      <w:r w:rsidR="00193103">
        <w:t>m s</w:t>
      </w:r>
      <w:r w:rsidR="00193103" w:rsidRPr="00193103">
        <w:rPr>
          <w:vertAlign w:val="superscript"/>
        </w:rPr>
        <w:t>–1</w:t>
      </w:r>
      <w:r w:rsidR="00CC7902">
        <w:t xml:space="preserve"> </w:t>
      </w:r>
      <w:r>
        <w:t>+</w:t>
      </w:r>
      <w:r w:rsidR="00CC7902">
        <w:t xml:space="preserve"> </w:t>
      </w:r>
      <w:r>
        <w:t>2</w:t>
      </w:r>
      <w:r w:rsidR="00CC7902">
        <w:t xml:space="preserve"> </w:t>
      </w:r>
      <w:r>
        <w:t>×</w:t>
      </w:r>
      <w:r w:rsidR="00CC7902">
        <w:t xml:space="preserve"> </w:t>
      </w:r>
      <w:r>
        <w:t>(–9.8</w:t>
      </w:r>
      <w:r w:rsidR="00193103" w:rsidRPr="00193103">
        <w:t xml:space="preserve"> </w:t>
      </w:r>
      <w:r w:rsidR="00193103">
        <w:t>m s</w:t>
      </w:r>
      <w:r w:rsidR="00193103" w:rsidRPr="00193103">
        <w:rPr>
          <w:vertAlign w:val="superscript"/>
        </w:rPr>
        <w:t>–</w:t>
      </w:r>
      <w:r w:rsidR="00193103">
        <w:rPr>
          <w:vertAlign w:val="superscript"/>
        </w:rPr>
        <w:t>2</w:t>
      </w:r>
      <w:r>
        <w:t>)</w:t>
      </w:r>
      <w:r w:rsidR="002C66AE" w:rsidRPr="002C66AE">
        <w:t xml:space="preserve"> </w:t>
      </w:r>
      <w:r>
        <w:t>×</w:t>
      </w:r>
      <w:r w:rsidR="00CC7902">
        <w:t xml:space="preserve"> </w:t>
      </w:r>
      <w:r w:rsidRPr="0004596F">
        <w:rPr>
          <w:rStyle w:val="i-listitalic"/>
        </w:rPr>
        <w:t>s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s</w:t>
      </w:r>
      <w:r w:rsidR="00CC7902">
        <w:t xml:space="preserve"> </w:t>
      </w:r>
      <w:r>
        <w:t>=</w:t>
      </w:r>
      <w:r w:rsidR="00CC7902">
        <w:t xml:space="preserve"> </w:t>
      </w:r>
      <w:r>
        <w:t>90</w:t>
      </w:r>
      <w:r w:rsidR="00CC7902">
        <w:t xml:space="preserve"> </w:t>
      </w:r>
      <w:r>
        <w:t>m higher</w:t>
      </w:r>
      <w:r w:rsidR="002C66AE">
        <w:tab/>
      </w:r>
      <w:r w:rsidR="00193103">
        <w:tab/>
      </w:r>
      <w:r w:rsidR="00193103">
        <w:tab/>
      </w:r>
      <w:r w:rsidR="00193103">
        <w:tab/>
      </w:r>
      <w:r w:rsidR="00193103">
        <w:tab/>
      </w:r>
      <w:r w:rsidR="00193103">
        <w:tab/>
      </w:r>
      <w:r w:rsidR="00193103">
        <w:tab/>
      </w:r>
      <w:r w:rsidR="00193103">
        <w:tab/>
      </w:r>
      <w:r>
        <w:t>(1 mark)</w:t>
      </w:r>
    </w:p>
    <w:p w:rsidR="00927D2D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e</w:t>
      </w:r>
      <w:proofErr w:type="gramEnd"/>
      <w:r>
        <w:tab/>
      </w:r>
      <w:r w:rsidR="00927D2D">
        <w:t xml:space="preserve">How much work has been done by the </w:t>
      </w:r>
      <w:r w:rsidR="00935975">
        <w:t xml:space="preserve">net </w:t>
      </w:r>
      <w:r w:rsidR="00927D2D">
        <w:t>force</w:t>
      </w:r>
      <w:r w:rsidR="00294CE6">
        <w:t xml:space="preserve"> on the rocket</w:t>
      </w:r>
      <w:r w:rsidR="00927D2D">
        <w:t>?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Work</w:t>
      </w:r>
      <w:r w:rsidR="00CC7902">
        <w:t xml:space="preserve"> </w:t>
      </w:r>
      <w:r>
        <w:t>=</w:t>
      </w:r>
      <w:r w:rsidR="00CC7902">
        <w:t xml:space="preserve"> </w:t>
      </w:r>
      <w:r w:rsidR="00050E47">
        <w:t>Δ</w:t>
      </w:r>
      <w:r>
        <w:t>E</w:t>
      </w:r>
      <w:r w:rsidR="00CC7902">
        <w:t xml:space="preserve"> </w:t>
      </w:r>
      <w:r>
        <w:t>=</w:t>
      </w:r>
      <w:r w:rsidR="00CC7902">
        <w:t xml:space="preserve"> </w:t>
      </w:r>
      <w:r>
        <w:t>1323</w:t>
      </w:r>
      <w:r w:rsidR="00050E47">
        <w:t xml:space="preserve"> N m</w:t>
      </w:r>
      <w:r w:rsidR="00CC7902">
        <w:t xml:space="preserve"> </w:t>
      </w:r>
      <w:r>
        <w:t>–</w:t>
      </w:r>
      <w:r w:rsidR="00CC7902">
        <w:t xml:space="preserve"> </w:t>
      </w:r>
      <w:r>
        <w:t>0</w:t>
      </w:r>
      <w:r w:rsidR="00CC7902">
        <w:t xml:space="preserve"> </w:t>
      </w:r>
      <w:r>
        <w:t>=</w:t>
      </w:r>
      <w:r w:rsidR="00CC7902">
        <w:t xml:space="preserve"> </w:t>
      </w:r>
      <w:r>
        <w:t>1323</w:t>
      </w:r>
      <w:r w:rsidR="00CC7902">
        <w:t xml:space="preserve"> </w:t>
      </w:r>
      <w:r w:rsidR="0004596F">
        <w:t>N</w:t>
      </w:r>
      <w:r w:rsidR="00CC7902">
        <w:t xml:space="preserve"> </w:t>
      </w:r>
      <w:r>
        <w:t>m</w:t>
      </w:r>
      <w:r w:rsidR="002C66AE">
        <w:tab/>
      </w:r>
      <w:r w:rsidR="00050E47">
        <w:tab/>
      </w:r>
      <w:r w:rsidR="00050E47">
        <w:tab/>
      </w:r>
      <w:r>
        <w:t>(1 mark)</w:t>
      </w:r>
    </w:p>
    <w:p w:rsidR="00927D2D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f</w:t>
      </w:r>
      <w:proofErr w:type="gramEnd"/>
      <w:r>
        <w:tab/>
        <w:t xml:space="preserve">Use the result in part </w:t>
      </w:r>
      <w:r w:rsidR="003A1AE5" w:rsidRPr="00050E47">
        <w:rPr>
          <w:b/>
        </w:rPr>
        <w:t>e</w:t>
      </w:r>
      <w:r w:rsidR="003A1AE5">
        <w:t xml:space="preserve"> to f</w:t>
      </w:r>
      <w:r w:rsidR="00927D2D">
        <w:t>ind the total height the rocket will</w:t>
      </w:r>
      <w:r w:rsidR="003A1AE5">
        <w:t xml:space="preserve"> reach</w:t>
      </w:r>
      <w:r w:rsidR="00927D2D">
        <w:t>.</w:t>
      </w:r>
    </w:p>
    <w:p w:rsidR="002C66AE" w:rsidRDefault="00147C43" w:rsidP="002C66AE">
      <w:pPr>
        <w:pStyle w:val="i-numberedlist2indentfo"/>
        <w:rPr>
          <w:rStyle w:val="i-listnumber"/>
        </w:rPr>
      </w:pPr>
      <w:r w:rsidRPr="00F7609A">
        <w:t>Answer:</w:t>
      </w:r>
    </w:p>
    <w:p w:rsidR="00147C43" w:rsidRDefault="00147C43" w:rsidP="002C66AE">
      <w:pPr>
        <w:pStyle w:val="i-numberedlist2indentfo"/>
      </w:pPr>
      <w:r>
        <w:t>Work</w:t>
      </w:r>
      <w:r w:rsidR="00CC7902">
        <w:t xml:space="preserve"> </w:t>
      </w:r>
      <w:r>
        <w:t>=</w:t>
      </w:r>
      <w:r w:rsidR="00CC7902">
        <w:t xml:space="preserve"> </w:t>
      </w:r>
      <w:r w:rsidRPr="002C66AE">
        <w:rPr>
          <w:rStyle w:val="i-listitalic"/>
        </w:rPr>
        <w:t>Fs</w:t>
      </w:r>
      <w:r w:rsidR="00CC7902">
        <w:t xml:space="preserve"> </w:t>
      </w:r>
      <w:r>
        <w:t>=</w:t>
      </w:r>
      <w:r w:rsidR="00CC7902">
        <w:t xml:space="preserve"> </w:t>
      </w:r>
      <w:r>
        <w:t>1323</w:t>
      </w:r>
      <w:r w:rsidR="00050E47">
        <w:t xml:space="preserve"> J</w:t>
      </w:r>
      <w:r>
        <w:t xml:space="preserve"> </w:t>
      </w:r>
      <w:r>
        <w:sym w:font="Euclid Symbol" w:char="F0DE"/>
      </w:r>
      <w:r>
        <w:t xml:space="preserve"> 6.3</w:t>
      </w:r>
      <w:r w:rsidR="00050E47">
        <w:t xml:space="preserve"> N × </w:t>
      </w:r>
      <w:r w:rsidRPr="002C66AE">
        <w:rPr>
          <w:rStyle w:val="i-listitalic"/>
        </w:rPr>
        <w:t>s</w:t>
      </w:r>
      <w:r w:rsidR="00CC7902">
        <w:t xml:space="preserve"> </w:t>
      </w:r>
      <w:r>
        <w:t>=</w:t>
      </w:r>
      <w:r w:rsidR="00CC7902">
        <w:t xml:space="preserve"> </w:t>
      </w:r>
      <w:r>
        <w:t>1323</w:t>
      </w:r>
      <w:r w:rsidR="00050E47">
        <w:t xml:space="preserve"> J</w:t>
      </w:r>
      <w:r>
        <w:t xml:space="preserve"> </w:t>
      </w:r>
      <w:r>
        <w:sym w:font="Euclid Symbol" w:char="F0DE"/>
      </w:r>
      <w:r>
        <w:t xml:space="preserve"> </w:t>
      </w:r>
      <w:r w:rsidRPr="002C66AE">
        <w:rPr>
          <w:rStyle w:val="i-listitalic"/>
        </w:rPr>
        <w:t>s</w:t>
      </w:r>
      <w:r w:rsidR="00CC7902">
        <w:t xml:space="preserve"> </w:t>
      </w:r>
      <w:r>
        <w:t>=</w:t>
      </w:r>
      <w:r w:rsidR="00CC7902">
        <w:t xml:space="preserve"> </w:t>
      </w:r>
      <w:r>
        <w:t>210</w:t>
      </w:r>
      <w:r w:rsidR="00CC7902">
        <w:t xml:space="preserve"> </w:t>
      </w:r>
      <w:r>
        <w:t>m</w:t>
      </w:r>
    </w:p>
    <w:p w:rsidR="00147C43" w:rsidRDefault="00147C43" w:rsidP="00147C43">
      <w:pPr>
        <w:pStyle w:val="i-numberedlist2indentfo"/>
      </w:pPr>
      <w:r>
        <w:t>Total height</w:t>
      </w:r>
      <w:r w:rsidR="00CC7902">
        <w:t xml:space="preserve"> </w:t>
      </w:r>
      <w:r>
        <w:t>=</w:t>
      </w:r>
      <w:r w:rsidR="00CC7902">
        <w:t xml:space="preserve"> </w:t>
      </w:r>
      <w:r>
        <w:t>210</w:t>
      </w:r>
      <w:r w:rsidR="00050E47">
        <w:t xml:space="preserve"> m</w:t>
      </w:r>
      <w:r w:rsidR="00CC7902">
        <w:t xml:space="preserve"> </w:t>
      </w:r>
      <w:r>
        <w:t>+</w:t>
      </w:r>
      <w:r w:rsidR="00CC7902">
        <w:t xml:space="preserve"> </w:t>
      </w:r>
      <w:r>
        <w:t>90</w:t>
      </w:r>
      <w:r w:rsidR="00050E47">
        <w:t xml:space="preserve"> m</w:t>
      </w:r>
      <w:r w:rsidR="00CC7902">
        <w:t xml:space="preserve"> </w:t>
      </w:r>
      <w:r>
        <w:t>=</w:t>
      </w:r>
      <w:r w:rsidR="00CC7902">
        <w:t xml:space="preserve"> </w:t>
      </w:r>
      <w:r>
        <w:t>300</w:t>
      </w:r>
      <w:r w:rsidR="00CC7902">
        <w:t xml:space="preserve"> </w:t>
      </w:r>
      <w:r>
        <w:t>m</w:t>
      </w:r>
      <w:r w:rsidR="002C66AE">
        <w:tab/>
      </w:r>
      <w:r w:rsidR="00050E47">
        <w:tab/>
      </w:r>
      <w:r w:rsidR="00050E47">
        <w:tab/>
      </w:r>
      <w:r w:rsidR="00050E47">
        <w:tab/>
      </w:r>
      <w:r w:rsidR="00050E47">
        <w:tab/>
      </w:r>
      <w:r>
        <w:t>(1 mark)</w:t>
      </w:r>
    </w:p>
    <w:p w:rsidR="00050E47" w:rsidRDefault="00050E47" w:rsidP="00C42C2F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:rsidR="00AC1750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lastRenderedPageBreak/>
        <w:t>g</w:t>
      </w:r>
      <w:proofErr w:type="gramEnd"/>
      <w:r>
        <w:tab/>
      </w:r>
      <w:r w:rsidR="00AC1750">
        <w:t xml:space="preserve">Show that the total energy at the point in </w:t>
      </w:r>
      <w:r w:rsidR="00935975" w:rsidRPr="00935975">
        <w:t xml:space="preserve">part </w:t>
      </w:r>
      <w:r w:rsidR="003C28C0" w:rsidRPr="00050E47">
        <w:rPr>
          <w:b/>
        </w:rPr>
        <w:t>c</w:t>
      </w:r>
      <w:r w:rsidR="00935975" w:rsidRPr="00050E47">
        <w:rPr>
          <w:b/>
        </w:rPr>
        <w:t xml:space="preserve"> </w:t>
      </w:r>
      <w:r w:rsidR="00AC1750" w:rsidRPr="00935975">
        <w:t>(</w:t>
      </w:r>
      <w:r w:rsidR="00AC1750">
        <w:t>potential and kinetic) is equal to the potential energy at its highest point.</w:t>
      </w:r>
    </w:p>
    <w:p w:rsidR="00616DE9" w:rsidRDefault="00147C43" w:rsidP="00616DE9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="002C66AE">
        <w:t xml:space="preserve">In part </w:t>
      </w:r>
      <w:r w:rsidR="00616DE9" w:rsidRPr="002C66AE">
        <w:t>c</w:t>
      </w:r>
      <w:r w:rsidR="002C66AE">
        <w:t xml:space="preserve"> </w:t>
      </w:r>
      <w:r w:rsidR="00616DE9">
        <w:t>the rocket is 210</w:t>
      </w:r>
      <w:r w:rsidR="00CC7902">
        <w:t xml:space="preserve"> </w:t>
      </w:r>
      <w:r w:rsidR="00616DE9">
        <w:t xml:space="preserve">m high. </w:t>
      </w:r>
    </w:p>
    <w:p w:rsidR="00616DE9" w:rsidRDefault="00616DE9" w:rsidP="00616DE9">
      <w:pPr>
        <w:pStyle w:val="i-numberedlist2indentfo"/>
      </w:pPr>
      <w:r>
        <w:t>Potential energy</w:t>
      </w:r>
      <w:r w:rsidR="00CC7902">
        <w:t xml:space="preserve"> </w:t>
      </w:r>
      <w:r>
        <w:t>=</w:t>
      </w:r>
      <w:r w:rsidR="00CC7902">
        <w:t xml:space="preserve"> </w:t>
      </w:r>
      <w:proofErr w:type="spellStart"/>
      <w:r w:rsidRPr="0004596F">
        <w:rPr>
          <w:rStyle w:val="i-listitalic"/>
        </w:rPr>
        <w:t>mgh</w:t>
      </w:r>
      <w:proofErr w:type="spellEnd"/>
      <w:r w:rsidR="00CC7902">
        <w:t xml:space="preserve"> </w:t>
      </w:r>
      <w:r>
        <w:t>=</w:t>
      </w:r>
      <w:r w:rsidR="00CC7902">
        <w:t xml:space="preserve"> </w:t>
      </w:r>
      <w:r>
        <w:t>1.5</w:t>
      </w:r>
      <w:r w:rsidR="00CC7902">
        <w:t xml:space="preserve"> </w:t>
      </w:r>
      <w:r w:rsidR="00050E47">
        <w:t xml:space="preserve">kg </w:t>
      </w:r>
      <w:r>
        <w:t>×</w:t>
      </w:r>
      <w:r w:rsidR="00CC7902">
        <w:t xml:space="preserve"> </w:t>
      </w:r>
      <w:r>
        <w:t>9.8</w:t>
      </w:r>
      <w:r w:rsidR="00050E47">
        <w:t xml:space="preserve"> m s</w:t>
      </w:r>
      <w:r w:rsidR="00050E47" w:rsidRPr="00050E47">
        <w:rPr>
          <w:vertAlign w:val="superscript"/>
        </w:rPr>
        <w:t>–2</w:t>
      </w:r>
      <w:r w:rsidR="00CC7902">
        <w:t xml:space="preserve"> </w:t>
      </w:r>
      <w:r>
        <w:t>×</w:t>
      </w:r>
      <w:r w:rsidR="00CC7902">
        <w:t xml:space="preserve"> </w:t>
      </w:r>
      <w:r>
        <w:t>210</w:t>
      </w:r>
      <w:r w:rsidR="00050E47">
        <w:t xml:space="preserve"> mm</w:t>
      </w:r>
      <w:r w:rsidR="00CC7902">
        <w:t xml:space="preserve"> </w:t>
      </w:r>
      <w:r>
        <w:t>=</w:t>
      </w:r>
      <w:r w:rsidR="00CC7902">
        <w:t xml:space="preserve"> </w:t>
      </w:r>
      <w:r>
        <w:t>3087</w:t>
      </w:r>
      <w:r w:rsidR="00CC7902">
        <w:t xml:space="preserve"> </w:t>
      </w:r>
      <w:r>
        <w:t>J</w:t>
      </w:r>
    </w:p>
    <w:p w:rsidR="00616DE9" w:rsidRDefault="00616DE9" w:rsidP="00616DE9">
      <w:pPr>
        <w:pStyle w:val="i-numberedlist2indentfo"/>
      </w:pPr>
      <w:r>
        <w:t>Total energy</w:t>
      </w:r>
      <w:r w:rsidR="00CC7902">
        <w:t xml:space="preserve"> </w:t>
      </w:r>
      <w:r>
        <w:t>=</w:t>
      </w:r>
      <w:r w:rsidR="00CC7902">
        <w:t xml:space="preserve"> </w:t>
      </w:r>
      <w:r>
        <w:t>3087</w:t>
      </w:r>
      <w:r w:rsidR="00050E47">
        <w:t xml:space="preserve"> J</w:t>
      </w:r>
      <w:r w:rsidR="00CC7902">
        <w:t xml:space="preserve"> </w:t>
      </w:r>
      <w:r>
        <w:t>+</w:t>
      </w:r>
      <w:r w:rsidR="00CC7902">
        <w:t xml:space="preserve"> </w:t>
      </w:r>
      <w:r>
        <w:t>1323</w:t>
      </w:r>
      <w:r w:rsidR="00050E47">
        <w:t xml:space="preserve"> J</w:t>
      </w:r>
      <w:r w:rsidR="00CC7902">
        <w:t xml:space="preserve"> </w:t>
      </w:r>
      <w:r>
        <w:t>=</w:t>
      </w:r>
      <w:r w:rsidR="00CC7902">
        <w:t xml:space="preserve"> </w:t>
      </w:r>
      <w:r>
        <w:t>4410</w:t>
      </w:r>
      <w:r w:rsidR="00CC7902">
        <w:t xml:space="preserve"> </w:t>
      </w:r>
      <w:r w:rsidR="002C66AE">
        <w:t xml:space="preserve">J (using the result from part </w:t>
      </w:r>
      <w:r>
        <w:t>c)</w:t>
      </w:r>
    </w:p>
    <w:p w:rsidR="00616DE9" w:rsidRDefault="00616DE9" w:rsidP="00616DE9">
      <w:pPr>
        <w:pStyle w:val="i-numberedlist2indentfo"/>
      </w:pPr>
      <w:r>
        <w:t>At max</w:t>
      </w:r>
      <w:r w:rsidR="002C66AE">
        <w:t xml:space="preserve">imum </w:t>
      </w:r>
      <w:r>
        <w:t>height, potential energy</w:t>
      </w:r>
      <w:r w:rsidR="00CC7902">
        <w:t xml:space="preserve"> </w:t>
      </w:r>
      <w:r>
        <w:t>=</w:t>
      </w:r>
      <w:r w:rsidR="00CC7902">
        <w:t xml:space="preserve"> </w:t>
      </w:r>
      <w:proofErr w:type="spellStart"/>
      <w:r w:rsidRPr="0004596F">
        <w:rPr>
          <w:rStyle w:val="i-listitalic"/>
        </w:rPr>
        <w:t>mgh</w:t>
      </w:r>
      <w:proofErr w:type="spellEnd"/>
      <w:r w:rsidR="00CC7902">
        <w:t xml:space="preserve"> </w:t>
      </w:r>
      <w:r>
        <w:t>=</w:t>
      </w:r>
      <w:r w:rsidR="00CC7902">
        <w:t xml:space="preserve"> </w:t>
      </w:r>
      <w:r>
        <w:t>1.5</w:t>
      </w:r>
      <w:r w:rsidR="00CC7902">
        <w:t xml:space="preserve"> </w:t>
      </w:r>
      <w:r w:rsidR="00050E47">
        <w:t xml:space="preserve">kg </w:t>
      </w:r>
      <w:r>
        <w:t>×</w:t>
      </w:r>
      <w:r w:rsidR="00CC7902">
        <w:t xml:space="preserve"> </w:t>
      </w:r>
      <w:r>
        <w:t>9.8</w:t>
      </w:r>
      <w:r w:rsidR="00050E47">
        <w:t xml:space="preserve"> m s</w:t>
      </w:r>
      <w:r w:rsidR="00050E47" w:rsidRPr="00050E47">
        <w:rPr>
          <w:vertAlign w:val="superscript"/>
        </w:rPr>
        <w:t>–2</w:t>
      </w:r>
      <w:r w:rsidR="00CC7902">
        <w:t xml:space="preserve"> </w:t>
      </w:r>
      <w:r>
        <w:t>×</w:t>
      </w:r>
      <w:r w:rsidR="00CC7902">
        <w:t xml:space="preserve"> </w:t>
      </w:r>
      <w:r>
        <w:t>300</w:t>
      </w:r>
      <w:r w:rsidR="00CC7902">
        <w:t xml:space="preserve"> </w:t>
      </w:r>
      <w:r w:rsidR="00050E47">
        <w:t>m</w:t>
      </w:r>
      <w:r>
        <w:t>=</w:t>
      </w:r>
      <w:r w:rsidR="00CC7902">
        <w:t xml:space="preserve"> </w:t>
      </w:r>
      <w:r w:rsidR="002C66AE">
        <w:t>4410</w:t>
      </w:r>
      <w:r w:rsidR="00CC7902">
        <w:t xml:space="preserve"> </w:t>
      </w:r>
      <w:r>
        <w:t>J</w:t>
      </w:r>
      <w:r w:rsidR="002C66AE">
        <w:tab/>
      </w:r>
      <w:r w:rsidR="00050E47">
        <w:tab/>
      </w:r>
      <w:r w:rsidR="00050E47">
        <w:tab/>
      </w:r>
      <w:r w:rsidR="00050E47">
        <w:tab/>
      </w:r>
      <w:r w:rsidR="00050E47">
        <w:tab/>
      </w:r>
      <w:r w:rsidR="00050E47">
        <w:tab/>
      </w:r>
      <w:r w:rsidR="00050E47">
        <w:tab/>
      </w:r>
      <w:r w:rsidR="00050E47">
        <w:tab/>
      </w:r>
      <w:r w:rsidR="00050E47">
        <w:tab/>
      </w:r>
      <w:r>
        <w:t>(1 mark)</w:t>
      </w:r>
    </w:p>
    <w:p w:rsidR="003A1883" w:rsidRDefault="00935975" w:rsidP="00050E47">
      <w:pPr>
        <w:pStyle w:val="i-numberedlist1"/>
        <w:ind w:left="7605" w:firstLine="0"/>
      </w:pPr>
      <w:r w:rsidRPr="002C66AE">
        <w:t>(10 marks)</w:t>
      </w:r>
    </w:p>
    <w:p w:rsidR="00050E47" w:rsidRPr="00741C49" w:rsidRDefault="00050E47" w:rsidP="00050E47">
      <w:pPr>
        <w:pStyle w:val="i-numberedlist1"/>
        <w:ind w:left="7605" w:firstLine="0"/>
      </w:pP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2</w:t>
      </w:r>
      <w:r w:rsidRPr="00A47C7A">
        <w:rPr>
          <w:rStyle w:val="i-listnumber"/>
        </w:rPr>
        <w:tab/>
      </w:r>
      <w:r w:rsidR="00927D2D" w:rsidRPr="00B909D9">
        <w:t>A</w:t>
      </w:r>
      <w:r w:rsidR="00AC1750" w:rsidRPr="00B909D9">
        <w:t xml:space="preserve"> small</w:t>
      </w:r>
      <w:r w:rsidR="00927D2D" w:rsidRPr="00B909D9">
        <w:t xml:space="preserve"> rocket of mass 1.5</w:t>
      </w:r>
      <w:r w:rsidR="00CC7902">
        <w:t xml:space="preserve"> </w:t>
      </w:r>
      <w:r w:rsidR="0062234E">
        <w:t>kg</w:t>
      </w:r>
      <w:r w:rsidR="00927D2D" w:rsidRPr="00B909D9">
        <w:t xml:space="preserve"> </w:t>
      </w:r>
      <w:r w:rsidR="00AC1750" w:rsidRPr="00B909D9">
        <w:t xml:space="preserve">is at rest in space and </w:t>
      </w:r>
      <w:r w:rsidR="00927D2D" w:rsidRPr="00B909D9">
        <w:t xml:space="preserve">contains </w:t>
      </w:r>
      <w:r w:rsidR="00CA02A3" w:rsidRPr="00B909D9">
        <w:t>3</w:t>
      </w:r>
      <w:r w:rsidR="00927D2D" w:rsidRPr="00B909D9">
        <w:t>00</w:t>
      </w:r>
      <w:r w:rsidR="00CC7902">
        <w:t xml:space="preserve"> </w:t>
      </w:r>
      <w:r w:rsidR="003C28C0" w:rsidRPr="00B909D9">
        <w:t xml:space="preserve">g </w:t>
      </w:r>
      <w:r w:rsidR="00927D2D" w:rsidRPr="00B909D9">
        <w:t>of propellant.</w:t>
      </w:r>
      <w:r w:rsidR="003C28C0" w:rsidRPr="00B909D9">
        <w:t xml:space="preserve"> </w:t>
      </w:r>
      <w:r w:rsidR="00927D2D" w:rsidRPr="00B909D9">
        <w:t>The</w:t>
      </w:r>
      <w:r w:rsidR="00927D2D">
        <w:t xml:space="preserve"> explosive propellant is forced away from the rocket, at an average velocity</w:t>
      </w:r>
      <w:r w:rsidR="00AC1750">
        <w:t xml:space="preserve"> of </w:t>
      </w:r>
      <w:r w:rsidR="00DA2004">
        <w:t>6</w:t>
      </w:r>
      <w:r w:rsidR="00AC1750">
        <w:t>0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AC1750" w:rsidRPr="00935975">
        <w:rPr>
          <w:rStyle w:val="i-listsuperscript"/>
        </w:rPr>
        <w:t>–1</w:t>
      </w:r>
      <w:r w:rsidR="00927D2D">
        <w:t xml:space="preserve">. </w:t>
      </w:r>
    </w:p>
    <w:p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proofErr w:type="gramEnd"/>
      <w:r w:rsidRPr="003C28C0">
        <w:rPr>
          <w:rStyle w:val="i-listnumber"/>
        </w:rPr>
        <w:tab/>
      </w:r>
      <w:r w:rsidR="003A1AE5">
        <w:t>Find the final velocity of the rocket</w:t>
      </w:r>
      <w:r w:rsidR="00935975">
        <w:t>.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Initial momentum is zero and equals final momentum.</w:t>
      </w:r>
    </w:p>
    <w:p w:rsidR="00147C43" w:rsidRDefault="00147C43" w:rsidP="00147C43">
      <w:pPr>
        <w:pStyle w:val="i-numberedlist2indentfo"/>
      </w:pPr>
      <w:r>
        <w:t>Final momentum</w:t>
      </w:r>
      <w:r w:rsidR="00CC7902">
        <w:t xml:space="preserve"> </w:t>
      </w:r>
      <w:r>
        <w:t>=</w:t>
      </w:r>
      <w:r w:rsidR="00CC7902">
        <w:t xml:space="preserve"> </w:t>
      </w:r>
      <w:r>
        <w:t>1.5</w:t>
      </w:r>
      <w:r w:rsidR="00050E47">
        <w:t xml:space="preserve"> kg × </w:t>
      </w:r>
      <w:r w:rsidRPr="0004596F">
        <w:rPr>
          <w:rStyle w:val="i-listitalic"/>
        </w:rPr>
        <w:t>v</w:t>
      </w:r>
      <w:r w:rsidR="00CC7902">
        <w:t xml:space="preserve"> </w:t>
      </w:r>
      <w:r>
        <w:t>+</w:t>
      </w:r>
      <w:r w:rsidR="00CC7902">
        <w:t xml:space="preserve"> </w:t>
      </w:r>
      <w:r>
        <w:t>0.3</w:t>
      </w:r>
      <w:r w:rsidR="00050E47">
        <w:t xml:space="preserve"> kg</w:t>
      </w:r>
      <w:r w:rsidR="00CC7902">
        <w:t xml:space="preserve"> </w:t>
      </w:r>
      <w:r>
        <w:t>×</w:t>
      </w:r>
      <w:r w:rsidR="00CC7902">
        <w:t xml:space="preserve"> </w:t>
      </w:r>
      <w:r>
        <w:t>(–60</w:t>
      </w:r>
      <w:r w:rsidR="00050E47">
        <w:t xml:space="preserve"> m s</w:t>
      </w:r>
      <w:r w:rsidR="00050E47" w:rsidRPr="00050E47">
        <w:rPr>
          <w:vertAlign w:val="superscript"/>
        </w:rPr>
        <w:t>–1</w:t>
      </w:r>
      <w:r>
        <w:t>)</w:t>
      </w:r>
      <w:r w:rsidR="00CC7902">
        <w:t xml:space="preserve"> </w:t>
      </w:r>
      <w:r>
        <w:t>=</w:t>
      </w:r>
      <w:r w:rsidR="00CC7902">
        <w:t xml:space="preserve"> </w:t>
      </w:r>
      <w:r>
        <w:t>0</w:t>
      </w:r>
      <w:r w:rsidR="002C66AE">
        <w:tab/>
      </w:r>
      <w:r w:rsidR="00050E47">
        <w:t xml:space="preserve"> </w:t>
      </w:r>
      <w:r>
        <w:t>(1 mark)</w:t>
      </w:r>
    </w:p>
    <w:p w:rsidR="00147C43" w:rsidRDefault="00147C43" w:rsidP="00147C43">
      <w:pPr>
        <w:pStyle w:val="i-numberedlist2indentfo"/>
      </w:pPr>
      <w:r>
        <w:t>1.5</w:t>
      </w:r>
      <w:r w:rsidR="00050E47">
        <w:t xml:space="preserve"> kg × </w:t>
      </w:r>
      <w:r w:rsidRPr="0004596F">
        <w:rPr>
          <w:rStyle w:val="i-listitalic"/>
        </w:rPr>
        <w:t>v</w:t>
      </w:r>
      <w:r w:rsidR="00CC7902">
        <w:t xml:space="preserve"> </w:t>
      </w:r>
      <w:r>
        <w:t>–</w:t>
      </w:r>
      <w:r w:rsidR="00CC7902">
        <w:t xml:space="preserve"> </w:t>
      </w:r>
      <w:r>
        <w:t>18</w:t>
      </w:r>
      <w:r w:rsidR="00CC7902">
        <w:t xml:space="preserve"> </w:t>
      </w:r>
      <w:r w:rsidR="00050E47">
        <w:t>kg m s</w:t>
      </w:r>
      <w:r w:rsidR="00050E47" w:rsidRPr="00050E47">
        <w:rPr>
          <w:vertAlign w:val="superscript"/>
        </w:rPr>
        <w:t>–1</w:t>
      </w:r>
      <w:r w:rsidR="00050E47">
        <w:rPr>
          <w:vertAlign w:val="superscript"/>
        </w:rPr>
        <w:t xml:space="preserve"> </w:t>
      </w:r>
      <w:r>
        <w:t>=</w:t>
      </w:r>
      <w:r w:rsidR="00CC7902">
        <w:t xml:space="preserve"> </w:t>
      </w:r>
      <w:r>
        <w:t xml:space="preserve">0 </w:t>
      </w:r>
      <w:r>
        <w:sym w:font="Euclid Symbol" w:char="F0DE"/>
      </w:r>
      <w:r w:rsidRPr="0004596F">
        <w:rPr>
          <w:rStyle w:val="i-listitalic"/>
        </w:rPr>
        <w:t>v</w:t>
      </w:r>
      <w:r w:rsidR="00CC7902">
        <w:t xml:space="preserve"> </w:t>
      </w:r>
      <w:r>
        <w:t>=</w:t>
      </w:r>
      <w:r w:rsidR="00CC7902">
        <w:t xml:space="preserve"> </w:t>
      </w:r>
      <w:r>
        <w:t>12</w:t>
      </w:r>
      <w:r w:rsidR="00CC7902">
        <w:t xml:space="preserve"> </w:t>
      </w:r>
      <w:r>
        <w:t>m</w:t>
      </w:r>
      <w:r w:rsidR="00CC7902">
        <w:t xml:space="preserve"> </w:t>
      </w:r>
      <w:r>
        <w:t>s</w:t>
      </w:r>
      <w:r w:rsidRPr="002C66AE">
        <w:rPr>
          <w:rStyle w:val="i-listsuperscript"/>
        </w:rPr>
        <w:t>–1</w:t>
      </w:r>
      <w:r w:rsidR="002C66AE">
        <w:rPr>
          <w:rStyle w:val="i-listnumber"/>
        </w:rPr>
        <w:tab/>
      </w:r>
      <w:r w:rsidR="00050E47">
        <w:rPr>
          <w:rStyle w:val="i-listnumber"/>
        </w:rPr>
        <w:tab/>
      </w:r>
      <w:r w:rsidR="00050E47">
        <w:rPr>
          <w:rStyle w:val="i-listnumber"/>
        </w:rPr>
        <w:tab/>
      </w:r>
      <w:r w:rsidR="00050E47">
        <w:rPr>
          <w:rStyle w:val="i-listnumber"/>
        </w:rPr>
        <w:tab/>
      </w:r>
      <w:r w:rsidR="00050E47">
        <w:t xml:space="preserve"> </w:t>
      </w:r>
      <w:r>
        <w:t>(1 mark)</w:t>
      </w:r>
    </w:p>
    <w:p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3A1AE5">
        <w:t>Explain how Newton’s third law applies to this situation.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There is a force by the rocket on the propellant</w:t>
      </w:r>
      <w:r w:rsidR="002C66AE">
        <w:t>,</w:t>
      </w:r>
      <w:r>
        <w:t xml:space="preserve"> forcing it away from the rocket. This results in an equal and opposite force on the rocket by the </w:t>
      </w:r>
      <w:r w:rsidR="002C66AE">
        <w:t>propellant</w:t>
      </w:r>
      <w:r>
        <w:t>, forcing the rocket forward. (A similar explanation would suffice.)</w:t>
      </w:r>
      <w:r w:rsidR="002C66AE">
        <w:tab/>
      </w:r>
      <w:r w:rsidR="007328EB">
        <w:t xml:space="preserve"> </w:t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>
        <w:t>(1 mark)</w:t>
      </w:r>
    </w:p>
    <w:p w:rsidR="00330AB1" w:rsidRDefault="00A47C7A" w:rsidP="00935975">
      <w:pPr>
        <w:pStyle w:val="i-numberedlist1"/>
      </w:pPr>
      <w:r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>
        <w:t>(3 marks)</w:t>
      </w:r>
    </w:p>
    <w:p w:rsidR="007328EB" w:rsidRDefault="007328EB" w:rsidP="00935975">
      <w:pPr>
        <w:pStyle w:val="i-numberedlist1"/>
      </w:pPr>
    </w:p>
    <w:p w:rsidR="003A1AE5" w:rsidRDefault="00A47C7A" w:rsidP="00B909D9">
      <w:pPr>
        <w:pStyle w:val="i-numberedlist1"/>
      </w:pPr>
      <w:r w:rsidRPr="00A47C7A">
        <w:rPr>
          <w:rStyle w:val="i-listnumber"/>
        </w:rPr>
        <w:t>3</w:t>
      </w:r>
      <w:r w:rsidRPr="00A47C7A">
        <w:rPr>
          <w:rStyle w:val="i-listnumber"/>
        </w:rPr>
        <w:tab/>
      </w:r>
      <w:r w:rsidR="00330AB1">
        <w:t xml:space="preserve">A person is pulling on a </w:t>
      </w:r>
      <w:r w:rsidR="00E32DDF">
        <w:t>75</w:t>
      </w:r>
      <w:r w:rsidR="00CC7902">
        <w:t xml:space="preserve"> </w:t>
      </w:r>
      <w:r w:rsidR="0062234E">
        <w:t>kg</w:t>
      </w:r>
      <w:r w:rsidR="00E32DDF">
        <w:t xml:space="preserve"> </w:t>
      </w:r>
      <w:r w:rsidR="00330AB1">
        <w:t xml:space="preserve">crate </w:t>
      </w:r>
      <w:r w:rsidR="00935975">
        <w:t xml:space="preserve">on a rough surface </w:t>
      </w:r>
      <w:r w:rsidR="00330AB1">
        <w:t>with a rope</w:t>
      </w:r>
      <w:r w:rsidR="00935975">
        <w:t>,</w:t>
      </w:r>
      <w:r w:rsidR="00330AB1">
        <w:t xml:space="preserve"> as shown</w:t>
      </w:r>
      <w:r w:rsidR="00935975">
        <w:t xml:space="preserve"> in the diagram</w:t>
      </w:r>
      <w:r w:rsidR="00330AB1">
        <w:t>.</w:t>
      </w:r>
    </w:p>
    <w:p w:rsidR="00C13A23" w:rsidRDefault="00C13A23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29DF1F9D" wp14:editId="00BE5905">
            <wp:extent cx="2782389" cy="109865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12890" cy="1110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AB1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a</w:t>
      </w:r>
      <w:proofErr w:type="gramEnd"/>
      <w:r>
        <w:tab/>
      </w:r>
      <w:r w:rsidR="00C12BA3">
        <w:t>Show all forces acting on the crate.</w:t>
      </w:r>
    </w:p>
    <w:p w:rsidR="00147C43" w:rsidRPr="004477F0" w:rsidRDefault="00147C43" w:rsidP="00147C43">
      <w:pPr>
        <w:pStyle w:val="i-numberedlist1indent"/>
        <w:rPr>
          <w:rStyle w:val="i-listitalic"/>
        </w:rPr>
      </w:pPr>
      <w:r w:rsidRPr="004477F0">
        <w:rPr>
          <w:rStyle w:val="i-listitalic"/>
        </w:rPr>
        <w:t>Answer:</w:t>
      </w:r>
    </w:p>
    <w:p w:rsidR="00147C43" w:rsidRDefault="00C13A23" w:rsidP="00147C43">
      <w:pPr>
        <w:pStyle w:val="i-numberedlist1indent"/>
      </w:pPr>
      <w:r>
        <w:rPr>
          <w:noProof/>
          <w:lang w:val="en-US"/>
        </w:rPr>
        <w:drawing>
          <wp:inline distT="0" distB="0" distL="0" distR="0" wp14:anchorId="757F855C" wp14:editId="569FB737">
            <wp:extent cx="2808514" cy="144547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46504" cy="1465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23D1">
        <w:t xml:space="preserve"> </w:t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7328EB">
        <w:tab/>
      </w:r>
      <w:r w:rsidR="00147C43">
        <w:t>(½ mark per force</w:t>
      </w:r>
      <w:r w:rsidR="00CC7902">
        <w:t xml:space="preserve"> </w:t>
      </w:r>
      <w:r w:rsidR="00147C43">
        <w:t>=</w:t>
      </w:r>
      <w:r w:rsidR="00CC7902">
        <w:t xml:space="preserve"> </w:t>
      </w:r>
      <w:r w:rsidR="00147C43">
        <w:t>2 marks)</w:t>
      </w:r>
    </w:p>
    <w:p w:rsidR="00147C43" w:rsidRDefault="00147C43" w:rsidP="00147C43">
      <w:pPr>
        <w:pStyle w:val="i-numberedlist1indent"/>
      </w:pPr>
      <w:r>
        <w:t>Note: The normal reaction is the force of the ground on the weight.</w:t>
      </w:r>
    </w:p>
    <w:p w:rsidR="00E32DDF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lastRenderedPageBreak/>
        <w:t>b</w:t>
      </w:r>
      <w:proofErr w:type="gramEnd"/>
      <w:r>
        <w:tab/>
      </w:r>
      <w:r w:rsidR="00E32DDF">
        <w:t>Find the value of each of these forces if the crate is moving at constant velocity and the person is pulling with a force of 500</w:t>
      </w:r>
      <w:r w:rsidR="00CC7902">
        <w:t xml:space="preserve"> </w:t>
      </w:r>
      <w:r w:rsidR="0062234E">
        <w:t>N.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Force of rope on crate</w:t>
      </w:r>
      <w:r w:rsidR="00CC7902">
        <w:t xml:space="preserve"> </w:t>
      </w:r>
      <w:r>
        <w:t>=</w:t>
      </w:r>
      <w:r w:rsidR="00CC7902">
        <w:t xml:space="preserve"> </w:t>
      </w:r>
      <w:r>
        <w:t>500</w:t>
      </w:r>
      <w:r w:rsidR="00CC7902">
        <w:t xml:space="preserve"> </w:t>
      </w:r>
      <w:r w:rsidR="00A423D1">
        <w:t>N</w:t>
      </w:r>
    </w:p>
    <w:p w:rsidR="00147C43" w:rsidRDefault="00147C43" w:rsidP="00147C43">
      <w:pPr>
        <w:pStyle w:val="i-numberedlist2indentfo"/>
      </w:pPr>
      <w:r>
        <w:t>Weight</w:t>
      </w:r>
      <w:r w:rsidR="00CC7902">
        <w:t xml:space="preserve"> </w:t>
      </w:r>
      <w:r>
        <w:t>=</w:t>
      </w:r>
      <w:r w:rsidR="00CC7902">
        <w:t xml:space="preserve"> </w:t>
      </w:r>
      <w:r w:rsidRPr="0004596F">
        <w:rPr>
          <w:rStyle w:val="i-listitalic"/>
        </w:rPr>
        <w:t>mg</w:t>
      </w:r>
      <w:r w:rsidR="00CC7902">
        <w:t xml:space="preserve"> </w:t>
      </w:r>
      <w:r>
        <w:t>=</w:t>
      </w:r>
      <w:r w:rsidR="00CC7902">
        <w:t xml:space="preserve"> </w:t>
      </w:r>
      <w:r>
        <w:t>75</w:t>
      </w:r>
      <w:r w:rsidR="007328EB">
        <w:t xml:space="preserve"> kg</w:t>
      </w:r>
      <w:r w:rsidR="00CC7902">
        <w:t xml:space="preserve"> </w:t>
      </w:r>
      <w:r>
        <w:t>×</w:t>
      </w:r>
      <w:r w:rsidR="00CC7902">
        <w:t xml:space="preserve"> </w:t>
      </w:r>
      <w:r>
        <w:t>9.8</w:t>
      </w:r>
      <w:r w:rsidR="007328EB">
        <w:t xml:space="preserve"> N kg</w:t>
      </w:r>
      <w:r w:rsidR="007328EB" w:rsidRPr="007328EB">
        <w:rPr>
          <w:vertAlign w:val="superscript"/>
        </w:rPr>
        <w:t>–1</w:t>
      </w:r>
      <w:r w:rsidR="00CC7902">
        <w:t xml:space="preserve"> </w:t>
      </w:r>
      <w:r>
        <w:t>=</w:t>
      </w:r>
      <w:r w:rsidR="00CC7902">
        <w:t xml:space="preserve"> </w:t>
      </w:r>
      <w:r>
        <w:t>735</w:t>
      </w:r>
      <w:r w:rsidR="00CC7902">
        <w:t xml:space="preserve"> </w:t>
      </w:r>
      <w:r w:rsidR="00A423D1">
        <w:t>N</w:t>
      </w:r>
      <w:r w:rsidR="002C66AE">
        <w:tab/>
      </w:r>
      <w:r w:rsidR="007328EB">
        <w:t xml:space="preserve"> </w:t>
      </w:r>
      <w:r w:rsidR="007328EB">
        <w:tab/>
      </w:r>
      <w:r w:rsidR="007328EB">
        <w:tab/>
      </w:r>
      <w:r w:rsidR="007328EB">
        <w:tab/>
      </w:r>
      <w:r>
        <w:t>(1 mark)</w:t>
      </w:r>
    </w:p>
    <w:p w:rsidR="00147C43" w:rsidRDefault="00147C43" w:rsidP="00147C43">
      <w:pPr>
        <w:pStyle w:val="i-numberedlist2indentfo"/>
      </w:pPr>
      <w:r>
        <w:t>Upwards component of rope force</w:t>
      </w:r>
      <w:r w:rsidR="00CC7902">
        <w:t xml:space="preserve"> </w:t>
      </w:r>
      <w:r>
        <w:t>=</w:t>
      </w:r>
      <w:r w:rsidR="00CC7902">
        <w:t xml:space="preserve"> </w:t>
      </w:r>
      <w:r>
        <w:t>500</w:t>
      </w:r>
      <w:r w:rsidR="00CC7902">
        <w:t xml:space="preserve"> </w:t>
      </w:r>
      <w:r>
        <w:t>sin</w:t>
      </w:r>
      <w:r w:rsidR="00CC7902">
        <w:t xml:space="preserve"> </w:t>
      </w:r>
      <w:r>
        <w:t>30</w:t>
      </w:r>
      <w:r w:rsidR="0004596F">
        <w:t>°</w:t>
      </w:r>
      <w:r w:rsidR="00CC7902">
        <w:t xml:space="preserve"> </w:t>
      </w:r>
      <w:r w:rsidR="007328EB">
        <w:t xml:space="preserve">N </w:t>
      </w:r>
      <w:r>
        <w:t>=</w:t>
      </w:r>
      <w:r w:rsidR="00CC7902">
        <w:t xml:space="preserve"> </w:t>
      </w:r>
      <w:r>
        <w:t>250</w:t>
      </w:r>
      <w:r w:rsidR="00CC7902">
        <w:t xml:space="preserve"> </w:t>
      </w:r>
      <w:r w:rsidR="00A423D1">
        <w:t>N</w:t>
      </w:r>
    </w:p>
    <w:p w:rsidR="00147C43" w:rsidRDefault="00147C43" w:rsidP="00147C43">
      <w:pPr>
        <w:pStyle w:val="i-numberedlist2indentfo"/>
      </w:pPr>
      <w:r>
        <w:t>Net force on crate</w:t>
      </w:r>
      <w:r w:rsidR="00CC7902">
        <w:t xml:space="preserve"> </w:t>
      </w:r>
      <w:r>
        <w:t>=</w:t>
      </w:r>
      <w:r w:rsidR="00CC7902">
        <w:t xml:space="preserve"> </w:t>
      </w:r>
      <w:r>
        <w:t>0</w:t>
      </w:r>
      <w:r w:rsidR="007328EB">
        <w:t xml:space="preserve"> N</w:t>
      </w:r>
      <w:r>
        <w:t xml:space="preserve"> as its velocity is constant.</w:t>
      </w:r>
    </w:p>
    <w:p w:rsidR="00147C43" w:rsidRDefault="00147C43" w:rsidP="00147C43">
      <w:pPr>
        <w:pStyle w:val="i-numberedlist2indentfo"/>
      </w:pPr>
      <w:r>
        <w:t>Horizontal components:</w:t>
      </w:r>
      <w:r w:rsidR="007328EB">
        <w:t xml:space="preserve"> normal </w:t>
      </w:r>
      <w:r>
        <w:t>–</w:t>
      </w:r>
      <w:r w:rsidR="00CC7902">
        <w:t xml:space="preserve"> </w:t>
      </w:r>
      <w:r>
        <w:t>250</w:t>
      </w:r>
      <w:r w:rsidR="007328EB">
        <w:t xml:space="preserve"> N</w:t>
      </w:r>
      <w:r w:rsidR="00CC7902">
        <w:t xml:space="preserve"> </w:t>
      </w:r>
      <w:r>
        <w:t>=</w:t>
      </w:r>
      <w:r w:rsidR="00CC7902">
        <w:t xml:space="preserve"> </w:t>
      </w:r>
      <w:r>
        <w:t>0</w:t>
      </w:r>
    </w:p>
    <w:p w:rsidR="00147C43" w:rsidRDefault="00147C43" w:rsidP="00147C43">
      <w:pPr>
        <w:pStyle w:val="i-numberedlist2indentfo"/>
      </w:pPr>
      <w:r>
        <w:t>Normal reaction</w:t>
      </w:r>
      <w:r w:rsidR="00CC7902">
        <w:t xml:space="preserve"> </w:t>
      </w:r>
      <w:r>
        <w:t>=</w:t>
      </w:r>
      <w:r w:rsidR="00CC7902">
        <w:t xml:space="preserve"> </w:t>
      </w:r>
      <w:r>
        <w:t>250</w:t>
      </w:r>
      <w:r w:rsidR="00CC7902">
        <w:t xml:space="preserve"> </w:t>
      </w:r>
      <w:r>
        <w:t>N</w:t>
      </w:r>
      <w:r w:rsidR="002C66AE">
        <w:tab/>
      </w:r>
      <w:r w:rsidR="00C40C23">
        <w:tab/>
      </w:r>
      <w:r w:rsidR="00C40C23">
        <w:tab/>
      </w:r>
      <w:r w:rsidR="00C40C23">
        <w:tab/>
      </w:r>
      <w:r w:rsidR="00C40C23">
        <w:tab/>
      </w:r>
      <w:r w:rsidR="00C40C23">
        <w:tab/>
      </w:r>
      <w:r w:rsidR="00C40C23">
        <w:tab/>
      </w:r>
      <w:r>
        <w:t>(1 mark)</w:t>
      </w:r>
    </w:p>
    <w:p w:rsidR="00A423D1" w:rsidRDefault="00147C43" w:rsidP="00147C43">
      <w:pPr>
        <w:pStyle w:val="i-numberedlist2indentfo"/>
      </w:pPr>
      <w:r>
        <w:t>500</w:t>
      </w:r>
      <w:r w:rsidR="00CC7902">
        <w:t xml:space="preserve"> </w:t>
      </w:r>
      <w:r>
        <w:t>cos</w:t>
      </w:r>
      <w:r w:rsidR="00CC7902">
        <w:t xml:space="preserve"> </w:t>
      </w:r>
      <w:r>
        <w:t>30</w:t>
      </w:r>
      <w:r w:rsidR="0004596F">
        <w:t>°</w:t>
      </w:r>
      <w:r w:rsidR="00CC7902">
        <w:t xml:space="preserve"> </w:t>
      </w:r>
      <w:r>
        <w:t>–</w:t>
      </w:r>
      <w:r w:rsidR="00CC7902">
        <w:t xml:space="preserve"> </w:t>
      </w:r>
      <w:r>
        <w:t>friction</w:t>
      </w:r>
      <w:r w:rsidR="00CC7902">
        <w:t xml:space="preserve"> </w:t>
      </w:r>
      <w:r>
        <w:t>=</w:t>
      </w:r>
      <w:r w:rsidR="00CC7902">
        <w:t xml:space="preserve"> </w:t>
      </w:r>
      <w:r>
        <w:t>0</w:t>
      </w:r>
    </w:p>
    <w:p w:rsidR="00147C43" w:rsidRDefault="00C40C23" w:rsidP="00147C43">
      <w:pPr>
        <w:pStyle w:val="i-numberedlist2indentfo"/>
      </w:pPr>
      <w:r>
        <w:t>F</w:t>
      </w:r>
      <w:r w:rsidR="00147C43">
        <w:t>riction</w:t>
      </w:r>
      <w:r w:rsidR="00CC7902">
        <w:t xml:space="preserve"> </w:t>
      </w:r>
      <w:r w:rsidR="0004596F">
        <w:t>≈</w:t>
      </w:r>
      <w:r w:rsidR="00CC7902">
        <w:t xml:space="preserve"> </w:t>
      </w:r>
      <w:r w:rsidR="00147C43">
        <w:t>433</w:t>
      </w:r>
      <w:r w:rsidR="00CC7902">
        <w:t xml:space="preserve"> </w:t>
      </w:r>
      <w:r w:rsidR="00A423D1">
        <w:t>N</w:t>
      </w:r>
      <w:r w:rsidR="002C66AE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47C43">
        <w:t>(1 mark)</w:t>
      </w:r>
    </w:p>
    <w:p w:rsidR="000A22F9" w:rsidRPr="00741C49" w:rsidRDefault="00C40C23" w:rsidP="00741C49">
      <w:pPr>
        <w:pStyle w:val="i-numberedlist2"/>
      </w:pPr>
      <w:r w:rsidRPr="00741C49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35975" w:rsidRPr="00741C49">
        <w:t>(5 marks)</w:t>
      </w:r>
    </w:p>
    <w:p w:rsidR="00C40C23" w:rsidRDefault="00C40C23" w:rsidP="00B909D9">
      <w:pPr>
        <w:pStyle w:val="i-numberedlist1"/>
        <w:rPr>
          <w:rStyle w:val="i-listnumber"/>
        </w:rPr>
      </w:pPr>
    </w:p>
    <w:p w:rsidR="00867EFC" w:rsidRDefault="00A47C7A" w:rsidP="00B909D9">
      <w:pPr>
        <w:pStyle w:val="i-numberedlist1"/>
      </w:pPr>
      <w:r w:rsidRPr="00A47C7A">
        <w:rPr>
          <w:rStyle w:val="i-listnumber"/>
        </w:rPr>
        <w:t>4</w:t>
      </w:r>
      <w:r w:rsidRPr="00A47C7A">
        <w:rPr>
          <w:rStyle w:val="i-listnumber"/>
        </w:rPr>
        <w:tab/>
      </w:r>
      <w:r w:rsidR="00462554">
        <w:t>A barge is being dragged along by two people as shown. One is pulling with a force of 200</w:t>
      </w:r>
      <w:r w:rsidR="00CC7902">
        <w:t xml:space="preserve"> </w:t>
      </w:r>
      <w:r w:rsidR="0062234E">
        <w:t xml:space="preserve">N </w:t>
      </w:r>
      <w:r w:rsidR="00462554">
        <w:t>at N65</w:t>
      </w:r>
      <w:r w:rsidR="0062234E">
        <w:t>°</w:t>
      </w:r>
      <w:r w:rsidR="00C40C23">
        <w:t>E</w:t>
      </w:r>
      <w:r w:rsidR="00462554">
        <w:t xml:space="preserve"> and the other is pulling with a force of 250</w:t>
      </w:r>
      <w:r w:rsidR="00CC7902">
        <w:t xml:space="preserve"> </w:t>
      </w:r>
      <w:r w:rsidR="0062234E">
        <w:t xml:space="preserve">N </w:t>
      </w:r>
      <w:r w:rsidR="00462554">
        <w:t>at S60</w:t>
      </w:r>
      <w:r w:rsidR="0062234E">
        <w:t>°</w:t>
      </w:r>
      <w:r w:rsidR="00C40C23">
        <w:t>E</w:t>
      </w:r>
      <w:r w:rsidR="00462554">
        <w:t>. Find the magnitude and direction of the resultant force.</w:t>
      </w:r>
    </w:p>
    <w:p w:rsidR="00147C43" w:rsidRPr="00A423D1" w:rsidRDefault="00147C43" w:rsidP="00A423D1">
      <w:pPr>
        <w:pStyle w:val="i-numberedlist1indentfo"/>
      </w:pPr>
      <w:r w:rsidRPr="00A423D1">
        <w:rPr>
          <w:rStyle w:val="i-listitalic"/>
        </w:rPr>
        <w:t>Answer:</w:t>
      </w:r>
      <w:r w:rsidRPr="004477F0">
        <w:t xml:space="preserve"> </w:t>
      </w:r>
      <w:r w:rsidRPr="00A423D1">
        <w:t>Draw a diagram.</w:t>
      </w:r>
    </w:p>
    <w:p w:rsidR="00C40C23" w:rsidRDefault="00C40C23" w:rsidP="00616577">
      <w:pPr>
        <w:pStyle w:val="i-numberedlist1indentfo"/>
        <w:spacing w:before="0" w:after="0"/>
        <w:rPr>
          <w:rStyle w:val="i-notetoDTOchar"/>
        </w:rPr>
      </w:pPr>
      <w:r>
        <w:rPr>
          <w:noProof/>
          <w:lang w:val="en-US"/>
        </w:rPr>
        <w:drawing>
          <wp:inline distT="0" distB="0" distL="0" distR="0" wp14:anchorId="769D8B08" wp14:editId="3202A393">
            <wp:extent cx="1801820" cy="100565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4597" b="6962"/>
                    <a:stretch/>
                  </pic:blipFill>
                  <pic:spPr bwMode="auto">
                    <a:xfrm>
                      <a:off x="0" y="0"/>
                      <a:ext cx="1808880" cy="1009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C43" w:rsidRPr="004477F0" w:rsidRDefault="00147C43" w:rsidP="00C40C23">
      <w:pPr>
        <w:pStyle w:val="i-numberedlist1indentfo"/>
        <w:ind w:left="7603" w:firstLine="317"/>
      </w:pPr>
      <w:r w:rsidRPr="00A423D1">
        <w:t>(1 mark)</w:t>
      </w:r>
    </w:p>
    <w:p w:rsidR="00C40C23" w:rsidRDefault="00C40C23" w:rsidP="00147C43">
      <w:pPr>
        <w:pStyle w:val="i-numberedlist1indentfo"/>
      </w:pPr>
      <w:r>
        <w:rPr>
          <w:noProof/>
          <w:lang w:val="en-US"/>
        </w:rPr>
        <w:drawing>
          <wp:inline distT="0" distB="0" distL="0" distR="0" wp14:anchorId="23FA28D0" wp14:editId="2C60E4C9">
            <wp:extent cx="1971675" cy="581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7C43" w:rsidRDefault="00147C43" w:rsidP="00147C43">
      <w:pPr>
        <w:pStyle w:val="i-numberedlist1indentfo"/>
      </w:pPr>
      <w:r>
        <w:t>Add the vectors.</w:t>
      </w:r>
    </w:p>
    <w:p w:rsidR="00C40C23" w:rsidRDefault="00C40C23" w:rsidP="00616577">
      <w:pPr>
        <w:pStyle w:val="i-numberedlist1indentfo"/>
        <w:spacing w:before="0"/>
      </w:pPr>
      <w:r>
        <w:rPr>
          <w:noProof/>
          <w:lang w:val="en-US"/>
        </w:rPr>
        <w:drawing>
          <wp:inline distT="0" distB="0" distL="0" distR="0" wp14:anchorId="0653A3F0" wp14:editId="2F739F1A">
            <wp:extent cx="1952625" cy="5810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7C43" w:rsidRDefault="00147C43" w:rsidP="00147C43">
      <w:pPr>
        <w:pStyle w:val="i-numberedlist1indentfo"/>
      </w:pPr>
      <w:r>
        <w:t>Horizontally: 200</w:t>
      </w:r>
      <w:r w:rsidR="00CC7902">
        <w:t xml:space="preserve"> </w:t>
      </w:r>
      <w:r w:rsidR="00BE4923">
        <w:t>sin</w:t>
      </w:r>
      <w:r w:rsidR="00CC7902">
        <w:t xml:space="preserve"> </w:t>
      </w:r>
      <w:r>
        <w:t>65</w:t>
      </w:r>
      <w:r w:rsidR="0004596F">
        <w:t>°</w:t>
      </w:r>
      <w:r w:rsidR="00C40C23">
        <w:t xml:space="preserve"> N</w:t>
      </w:r>
      <w:r w:rsidR="00CC7902">
        <w:t xml:space="preserve"> </w:t>
      </w:r>
      <w:r>
        <w:t>+</w:t>
      </w:r>
      <w:r w:rsidR="00CC7902">
        <w:t xml:space="preserve"> </w:t>
      </w:r>
      <w:r>
        <w:t>250</w:t>
      </w:r>
      <w:r w:rsidR="00CC7902">
        <w:t xml:space="preserve"> </w:t>
      </w:r>
      <w:r w:rsidR="00BE4923">
        <w:t>sin</w:t>
      </w:r>
      <w:r w:rsidR="00CC7902">
        <w:t xml:space="preserve"> </w:t>
      </w:r>
      <w:r>
        <w:t>60</w:t>
      </w:r>
      <w:r w:rsidR="0004596F">
        <w:t>°</w:t>
      </w:r>
      <w:r w:rsidR="00CC7902">
        <w:t xml:space="preserve"> </w:t>
      </w:r>
      <w:r w:rsidR="00C40C23">
        <w:t xml:space="preserve">N </w:t>
      </w:r>
      <w:r>
        <w:t>=</w:t>
      </w:r>
      <w:r w:rsidR="00CC7902">
        <w:t xml:space="preserve"> </w:t>
      </w:r>
      <w:r>
        <w:t>397.7679…</w:t>
      </w:r>
      <w:r w:rsidR="00CC7902">
        <w:t xml:space="preserve"> </w:t>
      </w:r>
      <w:r w:rsidR="00A423D1">
        <w:t>N</w:t>
      </w:r>
      <w:r w:rsidR="002C66AE">
        <w:tab/>
      </w:r>
      <w:r w:rsidR="00C40C23">
        <w:t xml:space="preserve"> </w:t>
      </w:r>
      <w:r w:rsidR="00C40C23">
        <w:tab/>
      </w:r>
      <w:r>
        <w:t>(1 mark)</w:t>
      </w:r>
    </w:p>
    <w:p w:rsidR="00147C43" w:rsidRDefault="00147C43" w:rsidP="00147C43">
      <w:pPr>
        <w:pStyle w:val="i-numberedlist1indentfo"/>
      </w:pPr>
      <w:r>
        <w:t>Vertically: 250</w:t>
      </w:r>
      <w:r w:rsidR="00CC7902">
        <w:t xml:space="preserve"> </w:t>
      </w:r>
      <w:r w:rsidR="00BE4923">
        <w:t>cos</w:t>
      </w:r>
      <w:r w:rsidR="00CC7902">
        <w:t xml:space="preserve"> </w:t>
      </w:r>
      <w:r>
        <w:t>60</w:t>
      </w:r>
      <w:r w:rsidR="0004596F">
        <w:t>°</w:t>
      </w:r>
      <w:r w:rsidR="00C40C23">
        <w:t xml:space="preserve"> N</w:t>
      </w:r>
      <w:r w:rsidR="00CC7902">
        <w:t xml:space="preserve"> </w:t>
      </w:r>
      <w:r>
        <w:t>–</w:t>
      </w:r>
      <w:r w:rsidR="00CC7902">
        <w:t xml:space="preserve"> </w:t>
      </w:r>
      <w:r>
        <w:t>200</w:t>
      </w:r>
      <w:r w:rsidR="00CC7902">
        <w:t xml:space="preserve"> </w:t>
      </w:r>
      <w:r w:rsidR="00BE4923">
        <w:t>cos</w:t>
      </w:r>
      <w:r w:rsidR="00CC7902">
        <w:t xml:space="preserve"> </w:t>
      </w:r>
      <w:r>
        <w:t>65</w:t>
      </w:r>
      <w:r w:rsidR="0004596F">
        <w:t>°</w:t>
      </w:r>
      <w:r w:rsidR="00C40C23">
        <w:t xml:space="preserve"> N</w:t>
      </w:r>
      <w:r w:rsidR="00CC7902">
        <w:t xml:space="preserve"> </w:t>
      </w:r>
      <w:r>
        <w:t>=</w:t>
      </w:r>
      <w:r w:rsidR="00CC7902">
        <w:t xml:space="preserve"> </w:t>
      </w:r>
      <w:r>
        <w:t>40.4763…</w:t>
      </w:r>
      <w:r w:rsidR="00CC7902">
        <w:t xml:space="preserve"> </w:t>
      </w:r>
      <w:r w:rsidR="00A423D1">
        <w:t>N</w:t>
      </w:r>
      <w:r w:rsidR="002C66AE">
        <w:tab/>
      </w:r>
      <w:r w:rsidR="00C40C23">
        <w:t xml:space="preserve"> </w:t>
      </w:r>
      <w:r w:rsidR="00C40C23">
        <w:tab/>
      </w:r>
      <w:r>
        <w:t>(1 mark)</w:t>
      </w:r>
    </w:p>
    <w:p w:rsidR="00147C43" w:rsidRDefault="00147C43" w:rsidP="00147C43">
      <w:pPr>
        <w:pStyle w:val="i-numberedlist1indentfo"/>
      </w:pPr>
      <w:r>
        <w:t xml:space="preserve">Magnitude: </w:t>
      </w:r>
      <w:r w:rsidRPr="001C0BA7">
        <w:rPr>
          <w:position w:val="-8"/>
        </w:rPr>
        <w:object w:dxaOrig="2740" w:dyaOrig="440">
          <v:shape id="_x0000_i1028" type="#_x0000_t75" style="width:136.8pt;height:20.55pt" o:ole="">
            <v:imagedata r:id="rId21" o:title=""/>
          </v:shape>
          <o:OLEObject Type="Embed" ProgID="Equation.DSMT4" ShapeID="_x0000_i1028" DrawAspect="Content" ObjectID="_1485352367" r:id="rId22"/>
        </w:object>
      </w:r>
      <w:r w:rsidR="00C40C23">
        <w:t xml:space="preserve">N </w:t>
      </w:r>
      <w:r w:rsidR="0004596F">
        <w:t>≈</w:t>
      </w:r>
      <w:r w:rsidR="00CC7902">
        <w:t xml:space="preserve"> </w:t>
      </w:r>
      <w:r w:rsidR="00C40C23">
        <w:t>400</w:t>
      </w:r>
      <w:r w:rsidR="00CC7902">
        <w:t xml:space="preserve"> </w:t>
      </w:r>
      <w:r w:rsidR="00A423D1">
        <w:t>N</w:t>
      </w:r>
      <w:r w:rsidR="002C66AE">
        <w:tab/>
      </w:r>
      <w:r w:rsidR="00C40C23">
        <w:tab/>
      </w:r>
      <w:r w:rsidR="00C40C23">
        <w:tab/>
      </w:r>
      <w:r w:rsidR="00C40C23">
        <w:tab/>
      </w:r>
      <w:r>
        <w:t>(1 mark)</w:t>
      </w:r>
    </w:p>
    <w:p w:rsidR="00C40C23" w:rsidRDefault="00C40C23" w:rsidP="00616577">
      <w:pPr>
        <w:pStyle w:val="i-numberedlist1indentfo"/>
        <w:spacing w:before="0"/>
      </w:pPr>
      <w:r>
        <w:rPr>
          <w:noProof/>
          <w:lang w:val="en-US"/>
        </w:rPr>
        <w:drawing>
          <wp:inline distT="0" distB="0" distL="0" distR="0" wp14:anchorId="236D4662" wp14:editId="03D2DB55">
            <wp:extent cx="1981200" cy="619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7C43" w:rsidRDefault="00147C43" w:rsidP="00147C43">
      <w:pPr>
        <w:pStyle w:val="i-numberedlist1indentfo"/>
      </w:pPr>
      <w:r>
        <w:t>Direction: tan</w:t>
      </w:r>
      <w:r w:rsidR="00CC7902">
        <w:t xml:space="preserve"> </w:t>
      </w:r>
      <w:r w:rsidR="009F7F4C">
        <w:t>θ</w:t>
      </w:r>
      <w:r w:rsidR="00CC7902">
        <w:t xml:space="preserve"> </w:t>
      </w:r>
      <w:r>
        <w:t>=</w:t>
      </w:r>
      <w:r w:rsidR="00CC7902">
        <w:t xml:space="preserve"> </w:t>
      </w:r>
      <w:r w:rsidR="00C40C23" w:rsidRPr="001C0BA7">
        <w:rPr>
          <w:rFonts w:ascii="Symbol" w:hAnsi="Symbol"/>
          <w:position w:val="-24"/>
          <w:sz w:val="28"/>
          <w:szCs w:val="28"/>
        </w:rPr>
        <w:object w:dxaOrig="1420" w:dyaOrig="620">
          <v:shape id="_x0000_i1029" type="#_x0000_t75" style="width:70.95pt;height:30.85pt" o:ole="">
            <v:imagedata r:id="rId24" o:title=""/>
          </v:shape>
          <o:OLEObject Type="Embed" ProgID="Equation.DSMT4" ShapeID="_x0000_i1029" DrawAspect="Content" ObjectID="_1485352368" r:id="rId25"/>
        </w:object>
      </w:r>
      <w:r w:rsidR="00CC7902">
        <w:t xml:space="preserve"> </w:t>
      </w:r>
      <w:r>
        <w:t>=</w:t>
      </w:r>
      <w:r w:rsidR="00CC7902">
        <w:t xml:space="preserve"> </w:t>
      </w:r>
      <w:r w:rsidRPr="00186ED2">
        <w:t>9.827</w:t>
      </w:r>
      <w:r>
        <w:t xml:space="preserve">… </w:t>
      </w:r>
      <w:r>
        <w:sym w:font="Euclid Symbol" w:char="F0DE"/>
      </w:r>
      <w:r w:rsidR="009F7F4C">
        <w:t>θ</w:t>
      </w:r>
      <w:r w:rsidR="00CC7902">
        <w:t xml:space="preserve"> </w:t>
      </w:r>
      <w:r w:rsidR="0004596F">
        <w:t>≈</w:t>
      </w:r>
      <w:r w:rsidR="00CC7902">
        <w:t xml:space="preserve"> </w:t>
      </w:r>
      <w:r>
        <w:t>84</w:t>
      </w:r>
      <w:r w:rsidR="0004596F">
        <w:t>°</w:t>
      </w:r>
    </w:p>
    <w:p w:rsidR="00147C43" w:rsidRDefault="00147C43" w:rsidP="00147C43">
      <w:pPr>
        <w:pStyle w:val="i-numberedlist1indentfo"/>
      </w:pPr>
      <w:r>
        <w:t>The resultant is 4</w:t>
      </w:r>
      <w:r w:rsidR="00C40C23">
        <w:t>00</w:t>
      </w:r>
      <w:r w:rsidR="00CC7902">
        <w:t xml:space="preserve"> </w:t>
      </w:r>
      <w:r w:rsidR="0004596F">
        <w:t xml:space="preserve">N </w:t>
      </w:r>
      <w:r>
        <w:t>at S84</w:t>
      </w:r>
      <w:r w:rsidR="0004596F">
        <w:t>°</w:t>
      </w:r>
      <w:r w:rsidR="00C40C23">
        <w:t>E</w:t>
      </w:r>
      <w:r>
        <w:t>.</w:t>
      </w:r>
      <w:r w:rsidR="00C40C23">
        <w:t xml:space="preserve"> </w:t>
      </w:r>
      <w:r w:rsidR="00C40C23">
        <w:tab/>
      </w:r>
      <w:r w:rsidR="00C40C23">
        <w:tab/>
      </w:r>
      <w:r w:rsidR="00C40C23">
        <w:tab/>
      </w:r>
      <w:r w:rsidR="00C40C23">
        <w:tab/>
      </w:r>
      <w:r w:rsidR="00C40C23">
        <w:tab/>
      </w:r>
      <w:r w:rsidR="00C40C23">
        <w:tab/>
      </w:r>
      <w:r>
        <w:t>(1 mark)</w:t>
      </w:r>
    </w:p>
    <w:p w:rsidR="00867EFC" w:rsidRPr="0035647D" w:rsidRDefault="00935975" w:rsidP="00C40C23">
      <w:pPr>
        <w:pStyle w:val="i-numberedlist1"/>
        <w:ind w:left="7605" w:firstLine="315"/>
      </w:pPr>
      <w:r w:rsidRPr="0035647D">
        <w:t>(5 marks)</w:t>
      </w:r>
    </w:p>
    <w:p w:rsidR="00C40C23" w:rsidRDefault="00C40C23" w:rsidP="00B909D9">
      <w:pPr>
        <w:pStyle w:val="i-numberedlist1"/>
        <w:rPr>
          <w:rStyle w:val="i-listnumber"/>
        </w:rPr>
      </w:pPr>
    </w:p>
    <w:p w:rsidR="000B127B" w:rsidRDefault="00A47C7A" w:rsidP="00B909D9">
      <w:pPr>
        <w:pStyle w:val="i-numberedlist1"/>
      </w:pPr>
      <w:r w:rsidRPr="00A47C7A">
        <w:rPr>
          <w:rStyle w:val="i-listnumber"/>
        </w:rPr>
        <w:t>5</w:t>
      </w:r>
      <w:r w:rsidRPr="00A47C7A">
        <w:rPr>
          <w:rStyle w:val="i-listnumber"/>
        </w:rPr>
        <w:tab/>
      </w:r>
      <w:r w:rsidR="000B127B">
        <w:t>Artificial waves are being made in a swimming pool. The distance from top (crest) to bottom (trough) is 1.6</w:t>
      </w:r>
      <w:r w:rsidR="00CC7902">
        <w:t xml:space="preserve"> </w:t>
      </w:r>
      <w:r w:rsidR="0062234E">
        <w:t xml:space="preserve">m </w:t>
      </w:r>
      <w:r w:rsidR="000B127B">
        <w:t xml:space="preserve">and the </w:t>
      </w:r>
      <w:r w:rsidR="0035647D">
        <w:t>five</w:t>
      </w:r>
      <w:r w:rsidR="000B127B">
        <w:t xml:space="preserve"> waves are being produced every </w:t>
      </w:r>
      <w:r w:rsidR="001C34A0">
        <w:t>4</w:t>
      </w:r>
      <w:r w:rsidR="00CC7902">
        <w:t xml:space="preserve"> </w:t>
      </w:r>
      <w:r w:rsidR="0062234E">
        <w:t>s.</w:t>
      </w:r>
      <w:r w:rsidR="000B127B">
        <w:t xml:space="preserve"> The waves take </w:t>
      </w:r>
      <w:r w:rsidR="00106020">
        <w:t>20</w:t>
      </w:r>
      <w:r w:rsidR="00CC7902">
        <w:t xml:space="preserve"> </w:t>
      </w:r>
      <w:r w:rsidR="0062234E">
        <w:t xml:space="preserve">s </w:t>
      </w:r>
      <w:r w:rsidR="000B127B">
        <w:t>to travel the 50</w:t>
      </w:r>
      <w:r w:rsidR="00CC7902">
        <w:t xml:space="preserve"> </w:t>
      </w:r>
      <w:r w:rsidR="0062234E">
        <w:t xml:space="preserve">m </w:t>
      </w:r>
      <w:r w:rsidR="000B127B">
        <w:t>length of the pool. Find</w:t>
      </w:r>
      <w:r w:rsidR="0035647D">
        <w:t>:</w:t>
      </w:r>
    </w:p>
    <w:p w:rsidR="00867EFC" w:rsidRDefault="00C42C2F" w:rsidP="00C42C2F">
      <w:pPr>
        <w:pStyle w:val="i-numberedlist2"/>
      </w:pPr>
      <w:proofErr w:type="spellStart"/>
      <w:proofErr w:type="gramStart"/>
      <w:r w:rsidRPr="00C42C2F">
        <w:rPr>
          <w:rStyle w:val="i-listnumber"/>
        </w:rPr>
        <w:t>a</w:t>
      </w:r>
      <w:proofErr w:type="spellEnd"/>
      <w:proofErr w:type="gramEnd"/>
      <w:r>
        <w:tab/>
      </w:r>
      <w:r w:rsidR="0035647D">
        <w:t>t</w:t>
      </w:r>
      <w:r w:rsidR="000B127B">
        <w:t>he amplitude of the waves</w:t>
      </w:r>
      <w:r w:rsidR="0035647D">
        <w:t>.</w:t>
      </w:r>
    </w:p>
    <w:p w:rsidR="00147C43" w:rsidRDefault="00147C43" w:rsidP="00147C43">
      <w:pPr>
        <w:pStyle w:val="i-numberedlist1indentfo"/>
      </w:pPr>
      <w:r w:rsidRPr="004477F0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Amplitude</w:t>
      </w:r>
      <w:r w:rsidR="00CC7902">
        <w:t xml:space="preserve"> </w:t>
      </w:r>
      <w:r>
        <w:t>=</w:t>
      </w:r>
      <w:r w:rsidR="00CC7902">
        <w:t xml:space="preserve"> </w:t>
      </w:r>
      <w:r>
        <w:t>centre to top</w:t>
      </w:r>
      <w:r w:rsidR="00CC7902">
        <w:t xml:space="preserve"> </w:t>
      </w:r>
      <w:r>
        <w:t>=</w:t>
      </w:r>
      <w:r w:rsidR="00CC7902">
        <w:t xml:space="preserve"> </w:t>
      </w:r>
      <w:r>
        <w:t>1.6 m</w:t>
      </w:r>
      <w:r w:rsidR="00CC7902">
        <w:t xml:space="preserve"> </w:t>
      </w:r>
      <w:r>
        <w:t>÷</w:t>
      </w:r>
      <w:r w:rsidR="00CC7902">
        <w:t xml:space="preserve"> </w:t>
      </w:r>
      <w:r>
        <w:t>2</w:t>
      </w:r>
      <w:r w:rsidR="00CC7902">
        <w:t xml:space="preserve"> </w:t>
      </w:r>
      <w:r>
        <w:t>=</w:t>
      </w:r>
      <w:r w:rsidR="00CC7902">
        <w:t xml:space="preserve"> </w:t>
      </w:r>
      <w:r>
        <w:t>0.8</w:t>
      </w:r>
      <w:r w:rsidR="00CC7902">
        <w:t xml:space="preserve"> </w:t>
      </w:r>
      <w:r>
        <w:t>m or 80</w:t>
      </w:r>
      <w:r w:rsidR="00CC7902">
        <w:t xml:space="preserve"> </w:t>
      </w:r>
      <w:r>
        <w:t>cm.</w:t>
      </w:r>
      <w:r w:rsidR="002C66AE">
        <w:tab/>
      </w:r>
      <w:r>
        <w:t>(1 mark)</w:t>
      </w:r>
    </w:p>
    <w:p w:rsidR="000B127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b</w:t>
      </w:r>
      <w:proofErr w:type="gramEnd"/>
      <w:r>
        <w:tab/>
      </w:r>
      <w:r w:rsidR="0035647D">
        <w:t>t</w:t>
      </w:r>
      <w:r w:rsidR="000B127B">
        <w:t>he pe</w:t>
      </w:r>
      <w:r w:rsidR="0035647D">
        <w:t>riod and frequency of the waves.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="00386AA7">
        <w:t>F</w:t>
      </w:r>
      <w:r w:rsidR="00B23A9D">
        <w:t>ive</w:t>
      </w:r>
      <w:r>
        <w:t xml:space="preserve"> waves in 4</w:t>
      </w:r>
      <w:r w:rsidR="00CC7902">
        <w:t xml:space="preserve"> </w:t>
      </w:r>
      <w:r>
        <w:t>s so period</w:t>
      </w:r>
      <w:r w:rsidR="00CC7902">
        <w:t xml:space="preserve"> </w:t>
      </w:r>
      <w:r>
        <w:t>=</w:t>
      </w:r>
      <w:r w:rsidR="00CC7902">
        <w:t xml:space="preserve"> </w:t>
      </w:r>
      <w:r>
        <w:t>0.8</w:t>
      </w:r>
      <w:r w:rsidR="00CC7902">
        <w:t xml:space="preserve"> </w:t>
      </w:r>
      <w:r>
        <w:t>s (time for one wave)</w:t>
      </w:r>
      <w:r w:rsidR="002C66AE">
        <w:tab/>
      </w:r>
      <w:r>
        <w:t>(1 mark)</w:t>
      </w:r>
    </w:p>
    <w:p w:rsidR="00147C43" w:rsidRDefault="00147C43" w:rsidP="00147C43">
      <w:pPr>
        <w:pStyle w:val="i-numberedlist2indentfo"/>
      </w:pPr>
      <w:r>
        <w:t>Frequency</w:t>
      </w:r>
      <w:r w:rsidR="00CC7902">
        <w:t xml:space="preserve"> </w:t>
      </w:r>
      <w:r>
        <w:t>=</w:t>
      </w:r>
      <w:r w:rsidR="00CC7902">
        <w:t xml:space="preserve"> </w:t>
      </w:r>
      <w:r w:rsidR="007913FC">
        <w:t>1.25 waves per second</w:t>
      </w:r>
      <w:r w:rsidR="002C66AE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>
        <w:t>(1 mark)</w:t>
      </w:r>
    </w:p>
    <w:p w:rsidR="000B127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c</w:t>
      </w:r>
      <w:proofErr w:type="gramEnd"/>
      <w:r>
        <w:tab/>
      </w:r>
      <w:r w:rsidR="0035647D">
        <w:t>t</w:t>
      </w:r>
      <w:r w:rsidR="000B127B">
        <w:t>he distance apart of each wave.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>Speed of waves</w:t>
      </w:r>
      <w:r w:rsidR="00CC7902">
        <w:t xml:space="preserve"> </w:t>
      </w:r>
      <w:r>
        <w:t>=</w:t>
      </w:r>
      <w:r w:rsidR="00CC7902">
        <w:t xml:space="preserve"> </w:t>
      </w:r>
      <w:r w:rsidRPr="001C34A0">
        <w:rPr>
          <w:position w:val="-24"/>
        </w:rPr>
        <w:object w:dxaOrig="1140" w:dyaOrig="620">
          <v:shape id="_x0000_i1030" type="#_x0000_t75" style="width:56.55pt;height:30.85pt" o:ole="">
            <v:imagedata r:id="rId26" o:title=""/>
          </v:shape>
          <o:OLEObject Type="Embed" ProgID="Equation.DSMT4" ShapeID="_x0000_i1030" DrawAspect="Content" ObjectID="_1485352369" r:id="rId27"/>
        </w:object>
      </w:r>
      <w:r w:rsidR="00CC7902">
        <w:t xml:space="preserve"> </w:t>
      </w:r>
      <w:r>
        <w:t>m</w:t>
      </w:r>
      <w:r w:rsidR="00CC7902">
        <w:t xml:space="preserve"> </w:t>
      </w:r>
      <w:r>
        <w:t>s</w:t>
      </w:r>
      <w:r w:rsidRPr="00B23A9D">
        <w:rPr>
          <w:rStyle w:val="i-listsuperscript"/>
        </w:rPr>
        <w:t>–1</w:t>
      </w:r>
      <w:r w:rsidR="002C66AE">
        <w:rPr>
          <w:rStyle w:val="i-listnumber"/>
        </w:rPr>
        <w:tab/>
      </w:r>
      <w:r w:rsidR="00386AA7">
        <w:t xml:space="preserve"> </w:t>
      </w:r>
      <w:r w:rsidR="00386AA7">
        <w:tab/>
      </w:r>
      <w:r w:rsidR="00386AA7">
        <w:tab/>
      </w:r>
      <w:r w:rsidR="00386AA7">
        <w:tab/>
      </w:r>
      <w:r>
        <w:t>(1 mark)</w:t>
      </w:r>
    </w:p>
    <w:p w:rsidR="007913FC" w:rsidRDefault="00147C43" w:rsidP="00147C43">
      <w:pPr>
        <w:pStyle w:val="i-numberedlist2indentfo"/>
      </w:pPr>
      <w:r w:rsidRPr="0004596F">
        <w:rPr>
          <w:rStyle w:val="i-listitalic"/>
        </w:rPr>
        <w:t>v</w:t>
      </w:r>
      <w:r w:rsidR="00CC7902">
        <w:t xml:space="preserve"> </w:t>
      </w:r>
      <w:r>
        <w:t>=</w:t>
      </w:r>
      <w:r w:rsidR="00CC7902">
        <w:t xml:space="preserve"> </w:t>
      </w:r>
      <w:proofErr w:type="spellStart"/>
      <w:r w:rsidRPr="0004596F">
        <w:rPr>
          <w:rStyle w:val="i-listitalic"/>
        </w:rPr>
        <w:t>f</w:t>
      </w:r>
      <w:r w:rsidR="009F7F4C">
        <w:t>λ</w:t>
      </w:r>
      <w:proofErr w:type="spellEnd"/>
    </w:p>
    <w:p w:rsidR="007913FC" w:rsidRDefault="00147C43" w:rsidP="00147C43">
      <w:pPr>
        <w:pStyle w:val="i-numberedlist2indentfo"/>
      </w:pPr>
      <w:r>
        <w:t>2.5</w:t>
      </w:r>
      <w:r w:rsidR="00386AA7">
        <w:t xml:space="preserve"> m s</w:t>
      </w:r>
      <w:r w:rsidR="00386AA7" w:rsidRPr="00386AA7">
        <w:rPr>
          <w:vertAlign w:val="superscript"/>
        </w:rPr>
        <w:t>–1</w:t>
      </w:r>
      <w:r w:rsidR="00CC7902">
        <w:t xml:space="preserve"> </w:t>
      </w:r>
      <w:r>
        <w:t>=</w:t>
      </w:r>
      <w:r w:rsidR="00CC7902">
        <w:t xml:space="preserve"> </w:t>
      </w:r>
      <w:r>
        <w:t>1.25</w:t>
      </w:r>
      <w:r w:rsidR="00386AA7">
        <w:t xml:space="preserve"> s</w:t>
      </w:r>
      <w:r w:rsidR="00386AA7" w:rsidRPr="00386AA7">
        <w:rPr>
          <w:vertAlign w:val="superscript"/>
        </w:rPr>
        <w:t>–1</w:t>
      </w:r>
      <w:r w:rsidR="00386AA7">
        <w:t xml:space="preserve"> </w:t>
      </w:r>
      <w:r w:rsidR="00386AA7">
        <w:rPr>
          <w:rFonts w:hint="eastAsia"/>
        </w:rPr>
        <w:t xml:space="preserve">× </w:t>
      </w:r>
      <w:r w:rsidR="009F7F4C">
        <w:t>λ</w:t>
      </w:r>
    </w:p>
    <w:p w:rsidR="00147C43" w:rsidRDefault="009F7F4C" w:rsidP="00147C43">
      <w:pPr>
        <w:pStyle w:val="i-numberedlist2indentfo"/>
      </w:pPr>
      <w:r>
        <w:t>λ</w:t>
      </w:r>
      <w:r w:rsidR="00CC7902">
        <w:t xml:space="preserve"> </w:t>
      </w:r>
      <w:r w:rsidR="00147C43">
        <w:t>=</w:t>
      </w:r>
      <w:r w:rsidR="00CC7902">
        <w:t xml:space="preserve"> </w:t>
      </w:r>
      <w:r w:rsidR="00147C43">
        <w:t>2.0</w:t>
      </w:r>
      <w:r w:rsidR="00CC7902">
        <w:t xml:space="preserve"> </w:t>
      </w:r>
      <w:r w:rsidR="00147C43">
        <w:t>m</w:t>
      </w:r>
      <w:r w:rsidR="002C66AE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 w:rsidR="00147C43">
        <w:t>(1 mark)</w:t>
      </w:r>
    </w:p>
    <w:p w:rsidR="00A14968" w:rsidRDefault="00935975" w:rsidP="00386AA7">
      <w:pPr>
        <w:pStyle w:val="i-numberedlist1"/>
        <w:ind w:left="7605" w:firstLine="315"/>
      </w:pPr>
      <w:r w:rsidRPr="0035647D">
        <w:t>(5 marks)</w:t>
      </w:r>
    </w:p>
    <w:p w:rsidR="00386AA7" w:rsidRPr="0035647D" w:rsidRDefault="00386AA7" w:rsidP="00386AA7">
      <w:pPr>
        <w:pStyle w:val="i-numberedlist1"/>
        <w:ind w:left="7605" w:firstLine="315"/>
      </w:pPr>
    </w:p>
    <w:p w:rsidR="007913FC" w:rsidRDefault="00A47C7A" w:rsidP="007913FC">
      <w:pPr>
        <w:pStyle w:val="i-numberedlist1"/>
      </w:pPr>
      <w:r w:rsidRPr="00A47C7A">
        <w:rPr>
          <w:rStyle w:val="i-listnumber"/>
        </w:rPr>
        <w:t>6</w:t>
      </w:r>
      <w:r w:rsidRPr="00A47C7A">
        <w:rPr>
          <w:rStyle w:val="i-listnumber"/>
        </w:rPr>
        <w:tab/>
      </w:r>
      <w:r w:rsidR="0009593B">
        <w:t xml:space="preserve">A </w:t>
      </w:r>
      <w:r w:rsidR="003567FA">
        <w:t>45</w:t>
      </w:r>
      <w:r w:rsidR="00CC7902">
        <w:t xml:space="preserve"> </w:t>
      </w:r>
      <w:r w:rsidR="0062234E">
        <w:t xml:space="preserve">cm </w:t>
      </w:r>
      <w:r w:rsidR="0009593B">
        <w:t xml:space="preserve">guitar string </w:t>
      </w:r>
      <w:r w:rsidR="00DA42EA">
        <w:t>with a fundamental frequency of 216</w:t>
      </w:r>
      <w:r w:rsidR="00CC7902">
        <w:t xml:space="preserve"> </w:t>
      </w:r>
      <w:r w:rsidR="0062234E">
        <w:t>Hz</w:t>
      </w:r>
      <w:r w:rsidR="00DA42EA">
        <w:t xml:space="preserve"> </w:t>
      </w:r>
      <w:r w:rsidR="0009593B">
        <w:t>is vibrating at the third harmonic. The speed of sound in the room is 330</w:t>
      </w:r>
      <w:r w:rsidR="00CC7902">
        <w:t xml:space="preserve"> </w:t>
      </w:r>
      <w:r w:rsidR="0062234E">
        <w:t>m</w:t>
      </w:r>
      <w:r w:rsidR="00CC7902">
        <w:t xml:space="preserve"> </w:t>
      </w:r>
      <w:r w:rsidR="0062234E">
        <w:t>s</w:t>
      </w:r>
      <w:r w:rsidR="0009593B" w:rsidRPr="007913FC">
        <w:rPr>
          <w:rStyle w:val="i-listsuperscript"/>
        </w:rPr>
        <w:t>–</w:t>
      </w:r>
      <w:r w:rsidRPr="007913FC">
        <w:rPr>
          <w:rStyle w:val="i-listsuperscript"/>
        </w:rPr>
        <w:t>1</w:t>
      </w:r>
      <w:r w:rsidR="007913FC">
        <w:t>.</w:t>
      </w:r>
    </w:p>
    <w:p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a</w:t>
      </w:r>
      <w:proofErr w:type="gramEnd"/>
      <w:r>
        <w:tab/>
      </w:r>
      <w:r w:rsidR="0009593B">
        <w:t>Draw the vibrating string, showing the nodes and antinodes.</w:t>
      </w:r>
    </w:p>
    <w:p w:rsidR="00147C43" w:rsidRPr="007913FC" w:rsidRDefault="00147C43" w:rsidP="007913FC">
      <w:pPr>
        <w:pStyle w:val="i-numberedlist2indentfo"/>
        <w:rPr>
          <w:rStyle w:val="i-listitalic"/>
        </w:rPr>
      </w:pPr>
      <w:r w:rsidRPr="007913FC">
        <w:rPr>
          <w:rStyle w:val="i-listitalic"/>
        </w:rPr>
        <w:t>Answer:</w:t>
      </w:r>
    </w:p>
    <w:p w:rsidR="00147C43" w:rsidRDefault="00C13A23" w:rsidP="00147C43">
      <w:pPr>
        <w:pStyle w:val="i-numberedlist2indentfo"/>
      </w:pPr>
      <w:r>
        <w:rPr>
          <w:noProof/>
          <w:lang w:val="en-US"/>
        </w:rPr>
        <w:drawing>
          <wp:inline distT="0" distB="0" distL="0" distR="0" wp14:anchorId="7B353EC0" wp14:editId="14D6F6AE">
            <wp:extent cx="2978331" cy="72494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41956" cy="740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="00147C43">
        <w:t>(Nodes</w:t>
      </w:r>
      <w:r w:rsidR="00CC7902">
        <w:t xml:space="preserve"> </w:t>
      </w:r>
      <w:r w:rsidR="00147C43">
        <w:t>+</w:t>
      </w:r>
      <w:r w:rsidR="00CC7902">
        <w:t xml:space="preserve"> </w:t>
      </w:r>
      <w:r w:rsidR="00147C43">
        <w:t>3 humps</w:t>
      </w:r>
      <w:r w:rsidR="00CC7902">
        <w:t xml:space="preserve"> </w:t>
      </w:r>
      <w:r w:rsidR="00147C43">
        <w:t>=</w:t>
      </w:r>
      <w:r w:rsidR="00CC7902">
        <w:t xml:space="preserve"> </w:t>
      </w:r>
      <w:r w:rsidR="00147C43">
        <w:t>2 marks)</w:t>
      </w:r>
    </w:p>
    <w:p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b</w:t>
      </w:r>
      <w:proofErr w:type="gramEnd"/>
      <w:r>
        <w:tab/>
      </w:r>
      <w:r w:rsidR="00DA42EA">
        <w:t>What is the frequency of the third harmonic?</w:t>
      </w:r>
    </w:p>
    <w:p w:rsidR="002C66AE" w:rsidRDefault="00147C43" w:rsidP="00C42C2F">
      <w:pPr>
        <w:pStyle w:val="i-numberedlist2"/>
        <w:rPr>
          <w:rStyle w:val="i-notetoDTOchar"/>
        </w:rPr>
      </w:pPr>
      <w:r w:rsidRPr="004477F0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="00755650">
        <w:t>3</w:t>
      </w:r>
      <w:r w:rsidRPr="004477F0">
        <w:rPr>
          <w:rStyle w:val="i-listitalic"/>
        </w:rPr>
        <w:t>f</w:t>
      </w:r>
      <w:r w:rsidRPr="00386AA7">
        <w:rPr>
          <w:rStyle w:val="i-listsuperscript"/>
          <w:vertAlign w:val="subscript"/>
        </w:rPr>
        <w:t>1</w:t>
      </w:r>
      <w:r>
        <w:t>= 3</w:t>
      </w:r>
      <w:r w:rsidR="00CC7902">
        <w:t xml:space="preserve"> </w:t>
      </w:r>
      <w:r>
        <w:t>×</w:t>
      </w:r>
      <w:r w:rsidR="00CC7902">
        <w:t xml:space="preserve"> </w:t>
      </w:r>
      <w:r>
        <w:t>216</w:t>
      </w:r>
      <w:r w:rsidR="00CC7902">
        <w:t xml:space="preserve"> </w:t>
      </w:r>
      <w:r>
        <w:t>=</w:t>
      </w:r>
      <w:r w:rsidR="00CC7902">
        <w:t xml:space="preserve"> </w:t>
      </w:r>
      <w:r>
        <w:t>648</w:t>
      </w:r>
      <w:r w:rsidR="00CC7902">
        <w:t xml:space="preserve"> </w:t>
      </w:r>
      <w:r>
        <w:t>Hz</w:t>
      </w:r>
      <w:r w:rsidR="002C66AE">
        <w:tab/>
      </w:r>
      <w:r w:rsidR="00386AA7">
        <w:t xml:space="preserve"> </w:t>
      </w:r>
      <w:r w:rsidR="00386AA7">
        <w:tab/>
      </w:r>
      <w:r w:rsidR="00386AA7">
        <w:tab/>
      </w:r>
      <w:r w:rsidR="00386AA7">
        <w:tab/>
      </w:r>
      <w:r w:rsidR="00386AA7">
        <w:tab/>
      </w:r>
      <w:r w:rsidR="00386AA7">
        <w:tab/>
      </w:r>
      <w:r>
        <w:t>(1 mark)</w:t>
      </w:r>
    </w:p>
    <w:p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c</w:t>
      </w:r>
      <w:proofErr w:type="gramEnd"/>
      <w:r>
        <w:tab/>
      </w:r>
      <w:r w:rsidR="0009593B">
        <w:t xml:space="preserve">What is the </w:t>
      </w:r>
      <w:r w:rsidR="00DA42EA">
        <w:t>wavelength</w:t>
      </w:r>
      <w:r w:rsidR="0009593B">
        <w:t xml:space="preserve"> of the third harmonic?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Pr="003567FA">
        <w:rPr>
          <w:position w:val="-24"/>
        </w:rPr>
        <w:object w:dxaOrig="3440" w:dyaOrig="620">
          <v:shape id="_x0000_i1031" type="#_x0000_t75" style="width:172.8pt;height:30.85pt" o:ole="">
            <v:imagedata r:id="rId29" o:title=""/>
          </v:shape>
          <o:OLEObject Type="Embed" ProgID="Equation.DSMT4" ShapeID="_x0000_i1031" DrawAspect="Content" ObjectID="_1485352370" r:id="rId30"/>
        </w:object>
      </w:r>
      <w:r w:rsidR="002C66AE">
        <w:tab/>
      </w:r>
      <w:r w:rsidR="00386AA7">
        <w:tab/>
      </w:r>
      <w:r w:rsidR="00386AA7">
        <w:tab/>
      </w:r>
      <w:r w:rsidR="00386AA7">
        <w:tab/>
      </w:r>
      <w:r>
        <w:t>(1 mark)</w:t>
      </w:r>
    </w:p>
    <w:p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d</w:t>
      </w:r>
      <w:proofErr w:type="gramEnd"/>
      <w:r>
        <w:tab/>
      </w:r>
      <w:r w:rsidR="00DA42EA">
        <w:t>What is the speed of the waves in the string?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Pr="0004596F">
        <w:rPr>
          <w:rStyle w:val="i-listitalic"/>
        </w:rPr>
        <w:t>v</w:t>
      </w:r>
      <w:r w:rsidR="00CC7902">
        <w:t xml:space="preserve"> </w:t>
      </w:r>
      <w:r>
        <w:t>=</w:t>
      </w:r>
      <w:r w:rsidR="00CC7902">
        <w:t xml:space="preserve"> </w:t>
      </w:r>
      <w:r w:rsidRPr="004477F0">
        <w:rPr>
          <w:rStyle w:val="i-listitalic"/>
        </w:rPr>
        <w:t>f</w:t>
      </w:r>
      <w:r w:rsidRPr="0031191A">
        <w:rPr>
          <w:rFonts w:ascii="Arial" w:hAnsi="Arial" w:cs="Arial"/>
        </w:rPr>
        <w:t> </w:t>
      </w:r>
      <w:r w:rsidR="009F7F4C">
        <w:t>λ</w:t>
      </w:r>
      <w:r w:rsidR="00CC7902">
        <w:t xml:space="preserve"> </w:t>
      </w:r>
      <w:r>
        <w:t>=</w:t>
      </w:r>
      <w:r w:rsidR="00CC7902">
        <w:t xml:space="preserve"> </w:t>
      </w:r>
      <w:r>
        <w:t>648</w:t>
      </w:r>
      <w:r w:rsidR="00386AA7">
        <w:t xml:space="preserve"> s</w:t>
      </w:r>
      <w:r w:rsidR="00386AA7" w:rsidRPr="00386AA7">
        <w:rPr>
          <w:vertAlign w:val="superscript"/>
        </w:rPr>
        <w:t>–1</w:t>
      </w:r>
      <w:r w:rsidR="00CC7902">
        <w:t xml:space="preserve"> </w:t>
      </w:r>
      <w:r>
        <w:t>×</w:t>
      </w:r>
      <w:r w:rsidR="00CC7902">
        <w:t xml:space="preserve"> </w:t>
      </w:r>
      <w:r>
        <w:t>0.30</w:t>
      </w:r>
      <w:r w:rsidR="00386AA7">
        <w:t xml:space="preserve"> m</w:t>
      </w:r>
      <w:r w:rsidR="00CC7902">
        <w:t xml:space="preserve"> </w:t>
      </w:r>
      <w:r>
        <w:t>=</w:t>
      </w:r>
      <w:r w:rsidR="00CC7902">
        <w:t xml:space="preserve"> </w:t>
      </w:r>
      <w:r>
        <w:t>194.4</w:t>
      </w:r>
      <w:r w:rsidR="00CC7902">
        <w:t xml:space="preserve"> </w:t>
      </w:r>
      <w:r>
        <w:t>m</w:t>
      </w:r>
      <w:r w:rsidR="00CC7902">
        <w:t xml:space="preserve"> </w:t>
      </w:r>
      <w:r>
        <w:t>s</w:t>
      </w:r>
      <w:r w:rsidRPr="00147C43">
        <w:rPr>
          <w:rStyle w:val="i-listsuperscript"/>
        </w:rPr>
        <w:t>–1</w:t>
      </w:r>
      <w:r w:rsidR="002C66AE">
        <w:rPr>
          <w:rStyle w:val="i-listnumber"/>
        </w:rPr>
        <w:tab/>
      </w:r>
      <w:r w:rsidR="00386AA7">
        <w:tab/>
      </w:r>
      <w:r w:rsidR="00386AA7">
        <w:tab/>
      </w:r>
      <w:r>
        <w:t>(1 mark)</w:t>
      </w:r>
    </w:p>
    <w:p w:rsidR="00053699" w:rsidRPr="00196C87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e</w:t>
      </w:r>
      <w:proofErr w:type="gramEnd"/>
      <w:r>
        <w:tab/>
      </w:r>
      <w:r w:rsidR="00053699" w:rsidRPr="00196C87">
        <w:t>If the upper limit of human hearing is 2</w:t>
      </w:r>
      <w:r w:rsidR="00B55EED" w:rsidRPr="00196C87">
        <w:t>0</w:t>
      </w:r>
      <w:r w:rsidR="00CC7902">
        <w:t xml:space="preserve"> </w:t>
      </w:r>
      <w:r w:rsidR="0062234E">
        <w:t>kHz</w:t>
      </w:r>
      <w:r w:rsidR="00053699" w:rsidRPr="00196C87">
        <w:t>, which is the</w:t>
      </w:r>
      <w:r w:rsidR="00386AA7">
        <w:t xml:space="preserve"> highest </w:t>
      </w:r>
      <w:r w:rsidR="00053699" w:rsidRPr="00196C87">
        <w:t xml:space="preserve">harmonic </w:t>
      </w:r>
      <w:r w:rsidR="00386AA7">
        <w:t>that</w:t>
      </w:r>
      <w:r w:rsidR="00053699" w:rsidRPr="00196C87">
        <w:t xml:space="preserve"> can</w:t>
      </w:r>
      <w:r w:rsidR="00196C87">
        <w:t xml:space="preserve"> </w:t>
      </w:r>
      <w:r w:rsidR="00053699" w:rsidRPr="00196C87">
        <w:t>be heard?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>
        <w:t xml:space="preserve">For the </w:t>
      </w:r>
      <w:r w:rsidRPr="0004596F">
        <w:rPr>
          <w:rStyle w:val="i-listitalic"/>
        </w:rPr>
        <w:t>n</w:t>
      </w:r>
      <w:r>
        <w:t xml:space="preserve">th harmonic, </w:t>
      </w:r>
      <w:proofErr w:type="gramStart"/>
      <w:r w:rsidRPr="0004596F">
        <w:rPr>
          <w:rStyle w:val="i-listitalic"/>
        </w:rPr>
        <w:t>f</w:t>
      </w:r>
      <w:r w:rsidRPr="00755650">
        <w:rPr>
          <w:rStyle w:val="i-listsubscriptitalic"/>
        </w:rPr>
        <w:t>n</w:t>
      </w:r>
      <w:proofErr w:type="gramEnd"/>
      <w:r>
        <w:t xml:space="preserve">= </w:t>
      </w:r>
      <w:r w:rsidRPr="0004596F">
        <w:rPr>
          <w:rStyle w:val="i-listitalic"/>
        </w:rPr>
        <w:t>n</w:t>
      </w:r>
      <w:r>
        <w:t xml:space="preserve">× </w:t>
      </w:r>
      <w:r w:rsidRPr="0004596F">
        <w:rPr>
          <w:rStyle w:val="i-listitalic"/>
        </w:rPr>
        <w:t>f</w:t>
      </w:r>
      <w:r w:rsidRPr="004477F0">
        <w:rPr>
          <w:rStyle w:val="i-listsubscript"/>
        </w:rPr>
        <w:t>1</w:t>
      </w:r>
      <w:r>
        <w:t>= 216</w:t>
      </w:r>
      <w:r w:rsidRPr="0004596F">
        <w:rPr>
          <w:rStyle w:val="i-listitalic"/>
        </w:rPr>
        <w:t>n</w:t>
      </w:r>
      <w:r>
        <w:t>.</w:t>
      </w:r>
    </w:p>
    <w:p w:rsidR="00755650" w:rsidRDefault="00147C43" w:rsidP="00147C43">
      <w:pPr>
        <w:pStyle w:val="i-numberedlist2indentfo"/>
      </w:pPr>
      <w:r>
        <w:t>216</w:t>
      </w:r>
      <w:r w:rsidRPr="0004596F">
        <w:rPr>
          <w:rStyle w:val="i-listitalic"/>
        </w:rPr>
        <w:t>n</w:t>
      </w:r>
      <w:r w:rsidR="00B33932">
        <w:rPr>
          <w:rStyle w:val="i-listitalic"/>
        </w:rPr>
        <w:t xml:space="preserve"> </w:t>
      </w:r>
      <w:r w:rsidR="00B33932" w:rsidRPr="00B33932">
        <w:rPr>
          <w:rStyle w:val="i-listitalic"/>
          <w:i w:val="0"/>
        </w:rPr>
        <w:t>s</w:t>
      </w:r>
      <w:r w:rsidR="00B33932" w:rsidRPr="00B33932">
        <w:rPr>
          <w:rStyle w:val="i-listitalic"/>
          <w:i w:val="0"/>
          <w:vertAlign w:val="superscript"/>
        </w:rPr>
        <w:t>–1</w:t>
      </w:r>
      <w:r w:rsidR="00755650" w:rsidRPr="00B33932">
        <w:rPr>
          <w:rStyle w:val="i-listitalic"/>
          <w:i w:val="0"/>
        </w:rPr>
        <w:t xml:space="preserve"> </w:t>
      </w:r>
      <w:r w:rsidR="00B33932">
        <w:t>&lt;</w:t>
      </w:r>
      <w:r>
        <w:t xml:space="preserve"> 20 000 </w:t>
      </w:r>
      <w:r w:rsidR="00B33932" w:rsidRPr="00B33932">
        <w:rPr>
          <w:rStyle w:val="i-listitalic"/>
          <w:i w:val="0"/>
        </w:rPr>
        <w:t>s</w:t>
      </w:r>
      <w:r w:rsidR="00B33932" w:rsidRPr="00B33932">
        <w:rPr>
          <w:rStyle w:val="i-listitalic"/>
          <w:i w:val="0"/>
          <w:vertAlign w:val="superscript"/>
        </w:rPr>
        <w:t>–1</w:t>
      </w:r>
    </w:p>
    <w:p w:rsidR="00147C43" w:rsidRDefault="00B33932" w:rsidP="00147C43">
      <w:pPr>
        <w:pStyle w:val="i-numberedlist2indentfo"/>
      </w:pPr>
      <w:r w:rsidRPr="0004596F">
        <w:rPr>
          <w:rStyle w:val="i-listitalic"/>
        </w:rPr>
        <w:t>N</w:t>
      </w:r>
      <w:r>
        <w:t xml:space="preserve"> &lt; </w:t>
      </w:r>
      <w:r w:rsidR="00147C43">
        <w:t>92.5, so up to the 92</w:t>
      </w:r>
      <w:r w:rsidR="00147C43" w:rsidRPr="00755650">
        <w:t>nd</w:t>
      </w:r>
      <w:r w:rsidR="00147C43">
        <w:t xml:space="preserve"> harmonic is audible.</w:t>
      </w:r>
      <w:r>
        <w:tab/>
      </w:r>
      <w:r>
        <w:tab/>
      </w:r>
      <w:r>
        <w:tab/>
      </w:r>
      <w:r w:rsidR="00147C43">
        <w:t>(1 mark)</w:t>
      </w:r>
    </w:p>
    <w:p w:rsidR="00B55EED" w:rsidRDefault="00B55EED" w:rsidP="00B33932">
      <w:pPr>
        <w:pStyle w:val="i-numberedlist1"/>
        <w:ind w:left="7605" w:firstLine="315"/>
      </w:pPr>
      <w:r w:rsidRPr="0035647D">
        <w:t xml:space="preserve">(6 </w:t>
      </w:r>
      <w:r w:rsidR="00935975" w:rsidRPr="0035647D">
        <w:t>marks)</w:t>
      </w:r>
    </w:p>
    <w:p w:rsidR="00B33932" w:rsidRPr="0035647D" w:rsidRDefault="00B33932" w:rsidP="00B33932">
      <w:pPr>
        <w:pStyle w:val="i-numberedlist1"/>
        <w:ind w:left="7605" w:firstLine="315"/>
      </w:pPr>
    </w:p>
    <w:p w:rsidR="00616577" w:rsidRDefault="00616577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04B0D" w:rsidRDefault="00A47C7A" w:rsidP="00B909D9">
      <w:pPr>
        <w:pStyle w:val="i-numberedlist1"/>
      </w:pPr>
      <w:r w:rsidRPr="00A47C7A">
        <w:rPr>
          <w:rStyle w:val="i-listnumber"/>
        </w:rPr>
        <w:lastRenderedPageBreak/>
        <w:t>7</w:t>
      </w:r>
      <w:r w:rsidRPr="00A47C7A">
        <w:rPr>
          <w:rStyle w:val="i-listnumber"/>
        </w:rPr>
        <w:tab/>
      </w:r>
      <w:r w:rsidR="00F617AB">
        <w:t xml:space="preserve">A certain substance has a refractive index of 1.24. </w:t>
      </w:r>
    </w:p>
    <w:p w:rsidR="00F617AB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proofErr w:type="gramEnd"/>
      <w:r w:rsidRPr="003C28C0">
        <w:rPr>
          <w:rStyle w:val="i-listnumber"/>
        </w:rPr>
        <w:tab/>
      </w:r>
      <w:r w:rsidR="00F617AB">
        <w:t xml:space="preserve">What is the critical angle for light travelling through this substance to the interface with the air? </w:t>
      </w:r>
    </w:p>
    <w:p w:rsidR="00147C43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Pr="00004B0D">
        <w:rPr>
          <w:position w:val="-24"/>
        </w:rPr>
        <w:object w:dxaOrig="2240" w:dyaOrig="620">
          <v:shape id="_x0000_i1032" type="#_x0000_t75" style="width:112.1pt;height:30.85pt" o:ole="">
            <v:imagedata r:id="rId31" o:title=""/>
          </v:shape>
          <o:OLEObject Type="Embed" ProgID="Equation.DSMT4" ShapeID="_x0000_i1032" DrawAspect="Content" ObjectID="_1485352371" r:id="rId32"/>
        </w:object>
      </w:r>
      <w:r>
        <w:sym w:font="Euclid Symbol" w:char="F0DE"/>
      </w:r>
      <w:r w:rsidRPr="0004596F">
        <w:rPr>
          <w:rStyle w:val="i-listitalic"/>
        </w:rPr>
        <w:t>c</w:t>
      </w:r>
      <w:r w:rsidR="00CC7902">
        <w:t xml:space="preserve"> </w:t>
      </w:r>
      <w:r w:rsidR="0004596F">
        <w:t>≈</w:t>
      </w:r>
      <w:r w:rsidR="00CC7902">
        <w:t xml:space="preserve"> </w:t>
      </w:r>
      <w:r>
        <w:t>53.75</w:t>
      </w:r>
      <w:r w:rsidR="0004596F">
        <w:t>°</w:t>
      </w:r>
      <w:r w:rsidR="002C66AE">
        <w:tab/>
      </w:r>
      <w:r w:rsidR="00B33932">
        <w:t xml:space="preserve"> </w:t>
      </w:r>
      <w:r w:rsidR="00B33932">
        <w:tab/>
      </w:r>
      <w:r w:rsidR="00B33932">
        <w:tab/>
      </w:r>
      <w:r w:rsidR="00B33932">
        <w:tab/>
      </w:r>
      <w:r>
        <w:t>(1 mark)</w:t>
      </w:r>
    </w:p>
    <w:p w:rsidR="00004B0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004B0D">
        <w:t>If the speed of light in a vacuum is 3.00</w:t>
      </w:r>
      <w:r w:rsidR="00CC7902">
        <w:t xml:space="preserve"> </w:t>
      </w:r>
      <w:r>
        <w:t>×</w:t>
      </w:r>
      <w:r w:rsidR="00CC7902">
        <w:t xml:space="preserve"> </w:t>
      </w:r>
      <w:r w:rsidR="00004B0D">
        <w:t>10</w:t>
      </w:r>
      <w:r w:rsidR="00004B0D" w:rsidRPr="0062234E">
        <w:rPr>
          <w:rStyle w:val="i-listsuperscript"/>
        </w:rPr>
        <w:t>8</w:t>
      </w:r>
      <w:r w:rsidR="00B33932">
        <w:rPr>
          <w:rStyle w:val="i-listsuperscript"/>
        </w:rPr>
        <w:t xml:space="preserve"> </w:t>
      </w:r>
      <w:r w:rsidR="00B33932">
        <w:t>m s</w:t>
      </w:r>
      <w:r w:rsidR="00B33932" w:rsidRPr="00B33932">
        <w:rPr>
          <w:vertAlign w:val="superscript"/>
        </w:rPr>
        <w:t>–1</w:t>
      </w:r>
      <w:r w:rsidR="00004B0D">
        <w:t>, what is the speed of light in this substance?</w:t>
      </w:r>
    </w:p>
    <w:p w:rsidR="00B33932" w:rsidRDefault="00147C43" w:rsidP="00147C43">
      <w:pPr>
        <w:pStyle w:val="i-numberedlist2indentfo"/>
      </w:pPr>
      <w:r w:rsidRPr="0004596F">
        <w:rPr>
          <w:rStyle w:val="i-listitalic"/>
        </w:rPr>
        <w:t>Answer:</w:t>
      </w:r>
      <w:r>
        <w:rPr>
          <w:rStyle w:val="i-listnumber"/>
        </w:rPr>
        <w:t xml:space="preserve"> </w:t>
      </w:r>
      <w:r w:rsidR="00B33932" w:rsidRPr="000F2E0A">
        <w:rPr>
          <w:position w:val="-28"/>
        </w:rPr>
        <w:object w:dxaOrig="4480" w:dyaOrig="740">
          <v:shape id="_x0000_i1033" type="#_x0000_t75" style="width:224.25pt;height:36pt" o:ole="">
            <v:imagedata r:id="rId33" o:title=""/>
          </v:shape>
          <o:OLEObject Type="Embed" ProgID="Equation.DSMT4" ShapeID="_x0000_i1033" DrawAspect="Content" ObjectID="_1485352372" r:id="rId34"/>
        </w:object>
      </w:r>
      <w:r w:rsidR="00CC7902">
        <w:t xml:space="preserve"> </w:t>
      </w:r>
      <w:r w:rsidR="0004596F">
        <w:t>≈</w:t>
      </w:r>
      <w:r w:rsidR="00CC7902">
        <w:t xml:space="preserve"> </w:t>
      </w:r>
      <w:r>
        <w:t>2.42</w:t>
      </w:r>
      <w:r w:rsidR="00CC7902">
        <w:t xml:space="preserve"> </w:t>
      </w:r>
      <w:r>
        <w:t>×</w:t>
      </w:r>
      <w:r w:rsidR="00CC7902">
        <w:t xml:space="preserve"> </w:t>
      </w:r>
      <w:r>
        <w:t>10</w:t>
      </w:r>
      <w:r w:rsidRPr="00755650">
        <w:rPr>
          <w:rStyle w:val="i-listsuperscript"/>
        </w:rPr>
        <w:t>8</w:t>
      </w:r>
      <w:r w:rsidR="00B33932">
        <w:rPr>
          <w:rStyle w:val="i-listsuperscript"/>
        </w:rPr>
        <w:t xml:space="preserve"> </w:t>
      </w:r>
      <w:r w:rsidR="00B33932">
        <w:t>m s</w:t>
      </w:r>
      <w:r w:rsidR="00B33932" w:rsidRPr="00B33932">
        <w:rPr>
          <w:vertAlign w:val="superscript"/>
        </w:rPr>
        <w:t>–1</w:t>
      </w:r>
      <w:r w:rsidR="002C66AE">
        <w:rPr>
          <w:rStyle w:val="i-listnumber"/>
        </w:rPr>
        <w:tab/>
      </w:r>
      <w:r w:rsidR="00B33932">
        <w:t xml:space="preserve"> </w:t>
      </w:r>
    </w:p>
    <w:p w:rsidR="00147C43" w:rsidRDefault="00147C43" w:rsidP="00B33932">
      <w:pPr>
        <w:pStyle w:val="i-numberedlist2indentfo"/>
        <w:ind w:left="7200" w:firstLine="720"/>
      </w:pPr>
      <w:r>
        <w:t>(1 mark)</w:t>
      </w:r>
    </w:p>
    <w:p w:rsidR="00F617AB" w:rsidRDefault="00A47C7A" w:rsidP="00B33932">
      <w:pPr>
        <w:pStyle w:val="i-numberedlist1"/>
        <w:ind w:left="7605" w:firstLine="315"/>
      </w:pPr>
      <w:r>
        <w:t>(2 marks)</w:t>
      </w:r>
    </w:p>
    <w:p w:rsidR="00B33932" w:rsidRPr="0035647D" w:rsidRDefault="00B33932" w:rsidP="00B33932">
      <w:pPr>
        <w:pStyle w:val="i-numberedlist1"/>
        <w:ind w:left="7605" w:firstLine="315"/>
      </w:pPr>
    </w:p>
    <w:p w:rsidR="003C28C0" w:rsidRDefault="00A47C7A" w:rsidP="00B909D9">
      <w:pPr>
        <w:pStyle w:val="i-numberedlist1"/>
      </w:pPr>
      <w:r w:rsidRPr="00A47C7A">
        <w:rPr>
          <w:rStyle w:val="i-listnumber"/>
        </w:rPr>
        <w:t>8</w:t>
      </w:r>
      <w:r w:rsidRPr="00A47C7A">
        <w:rPr>
          <w:rStyle w:val="i-listnumber"/>
        </w:rPr>
        <w:tab/>
      </w:r>
      <w:r w:rsidR="00134ADF">
        <w:t>A convex lens has a focal length of 10</w:t>
      </w:r>
      <w:r w:rsidR="00CC7902">
        <w:t xml:space="preserve"> </w:t>
      </w:r>
      <w:r w:rsidR="0062234E">
        <w:t>cm</w:t>
      </w:r>
      <w:r w:rsidR="00134ADF">
        <w:t>. An object 2</w:t>
      </w:r>
      <w:r w:rsidR="00CC7902">
        <w:t xml:space="preserve"> </w:t>
      </w:r>
      <w:r w:rsidR="0062234E">
        <w:t xml:space="preserve">cm </w:t>
      </w:r>
      <w:r w:rsidR="00134ADF">
        <w:t>high sits 15</w:t>
      </w:r>
      <w:r w:rsidR="00CC7902">
        <w:t xml:space="preserve"> </w:t>
      </w:r>
      <w:r w:rsidR="0062234E">
        <w:t xml:space="preserve">cm </w:t>
      </w:r>
      <w:r w:rsidR="00134ADF">
        <w:t>to the left of the lens. Describe the image in terms of</w:t>
      </w:r>
      <w:r w:rsidR="0035647D">
        <w:t>:</w:t>
      </w:r>
    </w:p>
    <w:p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proofErr w:type="gramEnd"/>
      <w:r w:rsidRPr="0035647D">
        <w:tab/>
      </w:r>
      <w:r w:rsidR="0035647D" w:rsidRPr="0035647D">
        <w:t xml:space="preserve">whether it is </w:t>
      </w:r>
      <w:r w:rsidR="00134ADF" w:rsidRPr="0035647D">
        <w:t>real</w:t>
      </w:r>
      <w:r w:rsidR="00134ADF">
        <w:t xml:space="preserve"> or vertical</w:t>
      </w:r>
      <w:r w:rsidR="00572739">
        <w:t xml:space="preserve"> and </w:t>
      </w:r>
      <w:r w:rsidR="0035647D">
        <w:t xml:space="preserve">its </w:t>
      </w:r>
      <w:r w:rsidR="00572739">
        <w:t>orientation</w:t>
      </w:r>
    </w:p>
    <w:p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134ADF">
        <w:t>its position</w:t>
      </w:r>
    </w:p>
    <w:p w:rsidR="00134ADF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c</w:t>
      </w:r>
      <w:proofErr w:type="gramEnd"/>
      <w:r w:rsidRPr="003C28C0">
        <w:rPr>
          <w:rStyle w:val="i-listnumber"/>
        </w:rPr>
        <w:tab/>
      </w:r>
      <w:r w:rsidR="00134ADF">
        <w:t>its size</w:t>
      </w:r>
      <w:r w:rsidR="00572739">
        <w:t xml:space="preserve"> and the magnification</w:t>
      </w:r>
      <w:r w:rsidR="0035647D">
        <w:t>.</w:t>
      </w:r>
    </w:p>
    <w:p w:rsidR="00147C43" w:rsidRPr="0004596F" w:rsidRDefault="00147C43" w:rsidP="00616DE9">
      <w:pPr>
        <w:pStyle w:val="i-numberedlist2indentfo"/>
        <w:rPr>
          <w:rStyle w:val="i-listitalic"/>
        </w:rPr>
      </w:pPr>
      <w:r w:rsidRPr="0004596F">
        <w:rPr>
          <w:rStyle w:val="i-listitalic"/>
        </w:rPr>
        <w:t xml:space="preserve">Answer: </w:t>
      </w:r>
    </w:p>
    <w:p w:rsidR="00B33932" w:rsidRDefault="00B33932" w:rsidP="00616DE9">
      <w:pPr>
        <w:pStyle w:val="i-numberedlist2indentfo"/>
      </w:pPr>
      <w:r>
        <w:rPr>
          <w:noProof/>
          <w:lang w:val="en-US"/>
        </w:rPr>
        <w:drawing>
          <wp:inline distT="0" distB="0" distL="0" distR="0" wp14:anchorId="724224D6" wp14:editId="0202D6EA">
            <wp:extent cx="3667125" cy="8001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C7A" w:rsidRDefault="00755650" w:rsidP="00616DE9">
      <w:pPr>
        <w:pStyle w:val="i-numberedlist2indentfo"/>
      </w:pPr>
      <w:r>
        <w:t>Either show d</w:t>
      </w:r>
      <w:r w:rsidR="00A47C7A">
        <w:t>iagram or working</w:t>
      </w:r>
      <w:r>
        <w:t xml:space="preserve"> for the following answers.</w:t>
      </w:r>
      <w:r w:rsidR="00A47C7A">
        <w:tab/>
      </w:r>
      <w:r w:rsidR="00B33932">
        <w:t xml:space="preserve"> </w:t>
      </w:r>
      <w:r w:rsidR="00B33932">
        <w:tab/>
      </w:r>
      <w:r w:rsidR="00A47C7A">
        <w:t>(1 mark)</w:t>
      </w:r>
      <w:r w:rsidR="00B53515" w:rsidRPr="00B53515">
        <w:rPr>
          <w:rStyle w:val="i-notetoDTOchar"/>
        </w:rPr>
        <w:t xml:space="preserve"> </w:t>
      </w:r>
    </w:p>
    <w:p w:rsidR="00A47C7A" w:rsidRDefault="00B53515" w:rsidP="00616DE9">
      <w:pPr>
        <w:pStyle w:val="i-numberedlist2indentfo"/>
      </w:pPr>
      <w:proofErr w:type="gramStart"/>
      <w:r w:rsidRPr="00B53515">
        <w:rPr>
          <w:rStyle w:val="i-listnumber"/>
        </w:rPr>
        <w:t>a</w:t>
      </w:r>
      <w:proofErr w:type="gramEnd"/>
      <w:r w:rsidRPr="00BD3BBC">
        <w:tab/>
      </w:r>
      <w:r w:rsidR="00BD3BBC" w:rsidRPr="00BD3BBC">
        <w:t xml:space="preserve">Image is </w:t>
      </w:r>
      <w:r w:rsidR="00A47C7A" w:rsidRPr="00BD3BBC">
        <w:t>real</w:t>
      </w:r>
      <w:r w:rsidR="00A47C7A">
        <w:t xml:space="preserve"> and inverted</w:t>
      </w:r>
      <w:r w:rsidR="00BD3BBC">
        <w:t>.</w:t>
      </w:r>
      <w:r w:rsidR="00A47C7A">
        <w:tab/>
      </w:r>
      <w:r w:rsidR="00B33932">
        <w:t xml:space="preserve"> </w:t>
      </w:r>
      <w:r w:rsidR="00B33932">
        <w:tab/>
      </w:r>
      <w:r w:rsidR="00B33932">
        <w:tab/>
      </w:r>
      <w:r w:rsidR="00B33932">
        <w:tab/>
      </w:r>
      <w:r w:rsidR="00B33932">
        <w:tab/>
      </w:r>
      <w:r w:rsidR="00A47C7A">
        <w:t>(1 mark)</w:t>
      </w:r>
    </w:p>
    <w:p w:rsidR="00A47C7A" w:rsidRDefault="00B53515" w:rsidP="00616DE9">
      <w:pPr>
        <w:pStyle w:val="i-numberedlist2indentfo"/>
      </w:pPr>
      <w:proofErr w:type="gramStart"/>
      <w:r w:rsidRPr="00B53515">
        <w:rPr>
          <w:rStyle w:val="i-listnumber"/>
        </w:rPr>
        <w:t>b</w:t>
      </w:r>
      <w:proofErr w:type="gramEnd"/>
      <w:r w:rsidRPr="00755650">
        <w:tab/>
      </w:r>
      <w:r w:rsidR="00755650" w:rsidRPr="00755650">
        <w:t>Position is</w:t>
      </w:r>
      <w:r w:rsidR="00755650">
        <w:rPr>
          <w:rStyle w:val="i-listnumber"/>
        </w:rPr>
        <w:t xml:space="preserve"> </w:t>
      </w:r>
      <w:r w:rsidR="00A47C7A">
        <w:t>30</w:t>
      </w:r>
      <w:r w:rsidR="00CC7902">
        <w:t xml:space="preserve"> </w:t>
      </w:r>
      <w:r w:rsidR="00A47C7A">
        <w:t>cm to the right of the lens</w:t>
      </w:r>
      <w:r w:rsidR="00BD3BBC">
        <w:t>.</w:t>
      </w:r>
      <w:r w:rsidR="00A47C7A">
        <w:tab/>
      </w:r>
      <w:r w:rsidR="00B33932">
        <w:t xml:space="preserve"> </w:t>
      </w:r>
      <w:r w:rsidR="00B33932">
        <w:tab/>
      </w:r>
      <w:r w:rsidR="00B33932">
        <w:tab/>
      </w:r>
      <w:r w:rsidR="00A47C7A">
        <w:t>(1 mark)</w:t>
      </w:r>
    </w:p>
    <w:p w:rsidR="00A47C7A" w:rsidRDefault="00B53515" w:rsidP="00616DE9">
      <w:pPr>
        <w:pStyle w:val="i-numberedlist2indentfo"/>
        <w:rPr>
          <w:rStyle w:val="i-notetoDTOchar"/>
        </w:rPr>
      </w:pPr>
      <w:proofErr w:type="gramStart"/>
      <w:r w:rsidRPr="00B53515">
        <w:rPr>
          <w:rStyle w:val="i-listnumber"/>
        </w:rPr>
        <w:t>c</w:t>
      </w:r>
      <w:proofErr w:type="gramEnd"/>
      <w:r w:rsidRPr="00B53515">
        <w:rPr>
          <w:rStyle w:val="i-listnumber"/>
        </w:rPr>
        <w:tab/>
      </w:r>
      <w:r w:rsidR="00BD3BBC">
        <w:t>Image is</w:t>
      </w:r>
      <w:r w:rsidR="00147C43">
        <w:rPr>
          <w:rStyle w:val="i-listnumber"/>
        </w:rPr>
        <w:t xml:space="preserve"> </w:t>
      </w:r>
      <w:r w:rsidR="00A47C7A">
        <w:t>4</w:t>
      </w:r>
      <w:r w:rsidR="00CC7902">
        <w:t xml:space="preserve"> </w:t>
      </w:r>
      <w:r w:rsidR="00A47C7A">
        <w:t>cm</w:t>
      </w:r>
      <w:r w:rsidR="00BD3BBC">
        <w:t xml:space="preserve"> tall</w:t>
      </w:r>
      <w:r w:rsidR="00A47C7A">
        <w:t xml:space="preserve">, </w:t>
      </w:r>
      <w:r w:rsidR="00A47C7A" w:rsidRPr="0004596F">
        <w:rPr>
          <w:rStyle w:val="i-listitalic"/>
        </w:rPr>
        <w:t>M</w:t>
      </w:r>
      <w:r w:rsidR="00CC7902">
        <w:t xml:space="preserve"> </w:t>
      </w:r>
      <w:r>
        <w:t>=</w:t>
      </w:r>
      <w:r w:rsidR="00CC7902">
        <w:t xml:space="preserve"> </w:t>
      </w:r>
      <w:r w:rsidR="00A47C7A" w:rsidRPr="00147C43">
        <w:t>2</w:t>
      </w:r>
      <w:r w:rsidR="00A47C7A" w:rsidRPr="00A47C7A">
        <w:rPr>
          <w:rStyle w:val="i-listnumber"/>
        </w:rPr>
        <w:tab/>
      </w:r>
      <w:r w:rsidR="00B33932">
        <w:t xml:space="preserve"> </w:t>
      </w:r>
      <w:r w:rsidR="00B33932">
        <w:tab/>
      </w:r>
      <w:r w:rsidR="00B33932">
        <w:tab/>
      </w:r>
      <w:r w:rsidR="00B33932">
        <w:tab/>
      </w:r>
      <w:r w:rsidR="00B33932">
        <w:tab/>
      </w:r>
      <w:r w:rsidR="00B33932">
        <w:tab/>
      </w:r>
      <w:r w:rsidR="00A47C7A">
        <w:t>(1 mark)</w:t>
      </w:r>
    </w:p>
    <w:p w:rsidR="00BD3BBC" w:rsidRPr="0035647D" w:rsidRDefault="00BD3BBC" w:rsidP="00B33932">
      <w:pPr>
        <w:pStyle w:val="i-numberedlist1"/>
        <w:ind w:left="7605" w:firstLine="315"/>
      </w:pPr>
      <w:r w:rsidRPr="0035647D">
        <w:t>(</w:t>
      </w:r>
      <w:r>
        <w:t>4</w:t>
      </w:r>
      <w:r w:rsidRPr="0035647D">
        <w:t xml:space="preserve"> marks)</w:t>
      </w:r>
    </w:p>
    <w:p w:rsidR="00BD3BBC" w:rsidRDefault="00BD3BBC" w:rsidP="00616DE9">
      <w:pPr>
        <w:pStyle w:val="i-numberedlist2indentfo"/>
      </w:pPr>
    </w:p>
    <w:sectPr w:rsidR="00BD3BBC" w:rsidSect="000529E7"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7902" w:rsidRDefault="00CC7902" w:rsidP="00CF0FC5">
      <w:r>
        <w:separator/>
      </w:r>
    </w:p>
  </w:endnote>
  <w:endnote w:type="continuationSeparator" w:id="0">
    <w:p w:rsidR="00CC7902" w:rsidRDefault="00CC7902" w:rsidP="00CF0F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902" w:rsidRDefault="00CC7902" w:rsidP="00CF0FC5">
    <w:pPr>
      <w:pStyle w:val="i-footertext"/>
    </w:pPr>
    <w:r>
      <w:rPr>
        <w:rFonts w:cs="Times New Roman"/>
      </w:rPr>
      <w:t>©</w:t>
    </w:r>
    <w:r>
      <w:t xml:space="preserve"> Cengage</w:t>
    </w:r>
    <w:r w:rsidR="00C13A23">
      <w:t xml:space="preserve"> Learning Australia Pty Ltd 201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7902" w:rsidRDefault="00CC7902" w:rsidP="00CF0FC5">
      <w:r>
        <w:separator/>
      </w:r>
    </w:p>
  </w:footnote>
  <w:footnote w:type="continuationSeparator" w:id="0">
    <w:p w:rsidR="00CC7902" w:rsidRDefault="00CC7902" w:rsidP="00CF0F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C49BD"/>
    <w:multiLevelType w:val="hybridMultilevel"/>
    <w:tmpl w:val="5EEA9690"/>
    <w:lvl w:ilvl="0" w:tplc="B2502BC4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47BA73E3"/>
    <w:multiLevelType w:val="hybridMultilevel"/>
    <w:tmpl w:val="FCECB33C"/>
    <w:lvl w:ilvl="0" w:tplc="B8B6D3CE">
      <w:start w:val="2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523A3A42"/>
    <w:multiLevelType w:val="hybridMultilevel"/>
    <w:tmpl w:val="72582E8E"/>
    <w:lvl w:ilvl="0" w:tplc="EF3C915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5F3002DF"/>
    <w:multiLevelType w:val="hybridMultilevel"/>
    <w:tmpl w:val="6DB64A02"/>
    <w:lvl w:ilvl="0" w:tplc="ED64AC8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6C5715E0"/>
    <w:multiLevelType w:val="hybridMultilevel"/>
    <w:tmpl w:val="6A32910A"/>
    <w:lvl w:ilvl="0" w:tplc="7C7400F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3181"/>
    <w:rsid w:val="00004B0D"/>
    <w:rsid w:val="00025592"/>
    <w:rsid w:val="0004596F"/>
    <w:rsid w:val="00050E47"/>
    <w:rsid w:val="000529E7"/>
    <w:rsid w:val="00053699"/>
    <w:rsid w:val="00086BA4"/>
    <w:rsid w:val="0009593B"/>
    <w:rsid w:val="000A22F9"/>
    <w:rsid w:val="000B127B"/>
    <w:rsid w:val="000F2E0A"/>
    <w:rsid w:val="00106020"/>
    <w:rsid w:val="00134ADF"/>
    <w:rsid w:val="00147C43"/>
    <w:rsid w:val="00165CF8"/>
    <w:rsid w:val="001846F1"/>
    <w:rsid w:val="00186ED2"/>
    <w:rsid w:val="00193103"/>
    <w:rsid w:val="00196C87"/>
    <w:rsid w:val="001B2773"/>
    <w:rsid w:val="001C0BA7"/>
    <w:rsid w:val="001C3127"/>
    <w:rsid w:val="001C34A0"/>
    <w:rsid w:val="001F637B"/>
    <w:rsid w:val="00240056"/>
    <w:rsid w:val="00282C0E"/>
    <w:rsid w:val="00294CE6"/>
    <w:rsid w:val="00297F7B"/>
    <w:rsid w:val="002A78A1"/>
    <w:rsid w:val="002C66AE"/>
    <w:rsid w:val="002D370C"/>
    <w:rsid w:val="002E3181"/>
    <w:rsid w:val="002F3A46"/>
    <w:rsid w:val="0031191A"/>
    <w:rsid w:val="00330AB1"/>
    <w:rsid w:val="0035647D"/>
    <w:rsid w:val="003567FA"/>
    <w:rsid w:val="00386AA7"/>
    <w:rsid w:val="00390CB4"/>
    <w:rsid w:val="003A1883"/>
    <w:rsid w:val="003A1AE5"/>
    <w:rsid w:val="003C28C0"/>
    <w:rsid w:val="003D2FA2"/>
    <w:rsid w:val="003D44F4"/>
    <w:rsid w:val="004318AE"/>
    <w:rsid w:val="004477F0"/>
    <w:rsid w:val="00456F5E"/>
    <w:rsid w:val="00462554"/>
    <w:rsid w:val="00466056"/>
    <w:rsid w:val="004B10A1"/>
    <w:rsid w:val="004F007E"/>
    <w:rsid w:val="0052187C"/>
    <w:rsid w:val="0053538F"/>
    <w:rsid w:val="00557C7C"/>
    <w:rsid w:val="00557CAA"/>
    <w:rsid w:val="00565D7A"/>
    <w:rsid w:val="005712A6"/>
    <w:rsid w:val="00572739"/>
    <w:rsid w:val="005817D5"/>
    <w:rsid w:val="005F05B2"/>
    <w:rsid w:val="00616577"/>
    <w:rsid w:val="00616DE9"/>
    <w:rsid w:val="0062234E"/>
    <w:rsid w:val="00622BD1"/>
    <w:rsid w:val="00651667"/>
    <w:rsid w:val="00690D77"/>
    <w:rsid w:val="006F4AF7"/>
    <w:rsid w:val="007328EB"/>
    <w:rsid w:val="00741C49"/>
    <w:rsid w:val="00755650"/>
    <w:rsid w:val="00770E8C"/>
    <w:rsid w:val="00785020"/>
    <w:rsid w:val="007913FC"/>
    <w:rsid w:val="007E7593"/>
    <w:rsid w:val="00842C9C"/>
    <w:rsid w:val="00867EFC"/>
    <w:rsid w:val="008A22A0"/>
    <w:rsid w:val="0091086C"/>
    <w:rsid w:val="0092080B"/>
    <w:rsid w:val="00927D2D"/>
    <w:rsid w:val="00930580"/>
    <w:rsid w:val="00931B7C"/>
    <w:rsid w:val="00935975"/>
    <w:rsid w:val="00936437"/>
    <w:rsid w:val="00953136"/>
    <w:rsid w:val="0096445F"/>
    <w:rsid w:val="00973A38"/>
    <w:rsid w:val="0098661F"/>
    <w:rsid w:val="009D6CFD"/>
    <w:rsid w:val="009F1A72"/>
    <w:rsid w:val="009F7F4C"/>
    <w:rsid w:val="00A14968"/>
    <w:rsid w:val="00A276A0"/>
    <w:rsid w:val="00A34CC8"/>
    <w:rsid w:val="00A354CA"/>
    <w:rsid w:val="00A423D1"/>
    <w:rsid w:val="00A47C7A"/>
    <w:rsid w:val="00A75E20"/>
    <w:rsid w:val="00A83B48"/>
    <w:rsid w:val="00A876B3"/>
    <w:rsid w:val="00AB1D2A"/>
    <w:rsid w:val="00AC1750"/>
    <w:rsid w:val="00AE65CD"/>
    <w:rsid w:val="00B04268"/>
    <w:rsid w:val="00B23A9D"/>
    <w:rsid w:val="00B25EEB"/>
    <w:rsid w:val="00B270BA"/>
    <w:rsid w:val="00B33932"/>
    <w:rsid w:val="00B53515"/>
    <w:rsid w:val="00B55EED"/>
    <w:rsid w:val="00B654ED"/>
    <w:rsid w:val="00B7380A"/>
    <w:rsid w:val="00B909D9"/>
    <w:rsid w:val="00BB0919"/>
    <w:rsid w:val="00BB551B"/>
    <w:rsid w:val="00BD3BBC"/>
    <w:rsid w:val="00BE4923"/>
    <w:rsid w:val="00BF5730"/>
    <w:rsid w:val="00C063E9"/>
    <w:rsid w:val="00C12BA3"/>
    <w:rsid w:val="00C13A23"/>
    <w:rsid w:val="00C21B89"/>
    <w:rsid w:val="00C40C23"/>
    <w:rsid w:val="00C42C2F"/>
    <w:rsid w:val="00C57BB9"/>
    <w:rsid w:val="00CA02A3"/>
    <w:rsid w:val="00CC7902"/>
    <w:rsid w:val="00CD56A6"/>
    <w:rsid w:val="00CE0BAB"/>
    <w:rsid w:val="00CE75A0"/>
    <w:rsid w:val="00CF0FC5"/>
    <w:rsid w:val="00CF236A"/>
    <w:rsid w:val="00D130A1"/>
    <w:rsid w:val="00D17A25"/>
    <w:rsid w:val="00D32A26"/>
    <w:rsid w:val="00D41136"/>
    <w:rsid w:val="00D5324B"/>
    <w:rsid w:val="00D7721F"/>
    <w:rsid w:val="00D9266B"/>
    <w:rsid w:val="00DA2004"/>
    <w:rsid w:val="00DA42EA"/>
    <w:rsid w:val="00DC223C"/>
    <w:rsid w:val="00DF5F90"/>
    <w:rsid w:val="00E21AC4"/>
    <w:rsid w:val="00E32DDF"/>
    <w:rsid w:val="00E3664B"/>
    <w:rsid w:val="00E3671C"/>
    <w:rsid w:val="00E65FAC"/>
    <w:rsid w:val="00E87449"/>
    <w:rsid w:val="00EE035D"/>
    <w:rsid w:val="00EE46B5"/>
    <w:rsid w:val="00F00F08"/>
    <w:rsid w:val="00F617AB"/>
    <w:rsid w:val="00F7609A"/>
    <w:rsid w:val="00F94AA4"/>
    <w:rsid w:val="00FA3393"/>
    <w:rsid w:val="00FA7F50"/>
    <w:rsid w:val="00FD59F0"/>
    <w:rsid w:val="00FE31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6450DCC1-EF07-4322-8538-241CAE13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BF57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A47C7A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Normal"/>
    <w:rsid w:val="00741C49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5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592"/>
    <w:rPr>
      <w:rFonts w:ascii="Tahom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0F2E0A"/>
    <w:rPr>
      <w:color w:val="808080"/>
    </w:rPr>
  </w:style>
  <w:style w:type="paragraph" w:styleId="ListParagraph">
    <w:name w:val="List Paragraph"/>
    <w:basedOn w:val="Normal"/>
    <w:uiPriority w:val="34"/>
    <w:qFormat/>
    <w:rsid w:val="00196C87"/>
    <w:pPr>
      <w:ind w:left="720"/>
      <w:contextualSpacing/>
    </w:pPr>
  </w:style>
  <w:style w:type="character" w:customStyle="1" w:styleId="i-notetoDTOchar">
    <w:name w:val="&lt;i - note to DTO char&gt;"/>
    <w:uiPriority w:val="1"/>
    <w:rsid w:val="00842C9C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04596F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semiHidden/>
    <w:rsid w:val="00842C9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2C9C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Header">
    <w:name w:val="header"/>
    <w:basedOn w:val="Normal"/>
    <w:link w:val="HeaderChar"/>
    <w:uiPriority w:val="99"/>
    <w:semiHidden/>
    <w:rsid w:val="00842C9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2C9C"/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figurecaption">
    <w:name w:val="i - figure caption"/>
    <w:basedOn w:val="Normal"/>
    <w:rsid w:val="00842C9C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842C9C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842C9C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842C9C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842C9C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842C9C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842C9C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842C9C"/>
    <w:pPr>
      <w:ind w:firstLine="225"/>
    </w:pPr>
  </w:style>
  <w:style w:type="character" w:customStyle="1" w:styleId="i-bodytextitalic">
    <w:name w:val="i - body text italic"/>
    <w:uiPriority w:val="1"/>
    <w:rsid w:val="00842C9C"/>
    <w:rPr>
      <w:i/>
    </w:rPr>
  </w:style>
  <w:style w:type="character" w:customStyle="1" w:styleId="i-bodytextsubscript">
    <w:name w:val="i - body text subscript"/>
    <w:uiPriority w:val="1"/>
    <w:rsid w:val="00842C9C"/>
    <w:rPr>
      <w:vertAlign w:val="subscript"/>
    </w:rPr>
  </w:style>
  <w:style w:type="character" w:customStyle="1" w:styleId="i-bodytextsubscriptitalic">
    <w:name w:val="i - body text subscript italic"/>
    <w:uiPriority w:val="1"/>
    <w:rsid w:val="00842C9C"/>
    <w:rPr>
      <w:i/>
      <w:vertAlign w:val="subscript"/>
    </w:rPr>
  </w:style>
  <w:style w:type="character" w:customStyle="1" w:styleId="i-bodytextsuperscript">
    <w:name w:val="i - body text superscript"/>
    <w:rsid w:val="00842C9C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842C9C"/>
    <w:rPr>
      <w:i/>
      <w:vertAlign w:val="superscript"/>
    </w:rPr>
  </w:style>
  <w:style w:type="character" w:customStyle="1" w:styleId="i-bodytexturl">
    <w:name w:val="i - body text url"/>
    <w:basedOn w:val="DefaultParagraphFont"/>
    <w:rsid w:val="00842C9C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842C9C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842C9C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842C9C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842C9C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842C9C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842C9C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842C9C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842C9C"/>
    <w:rPr>
      <w:b/>
    </w:rPr>
  </w:style>
  <w:style w:type="paragraph" w:customStyle="1" w:styleId="i-footertext">
    <w:name w:val="i - footer text"/>
    <w:basedOn w:val="Normal"/>
    <w:autoRedefine/>
    <w:rsid w:val="00842C9C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842C9C"/>
    <w:rPr>
      <w:b/>
    </w:rPr>
  </w:style>
  <w:style w:type="character" w:customStyle="1" w:styleId="i-headitalic">
    <w:name w:val="i - head italic"/>
    <w:uiPriority w:val="1"/>
    <w:rsid w:val="00842C9C"/>
    <w:rPr>
      <w:rFonts w:ascii="Arial" w:hAnsi="Arial"/>
      <w:i/>
    </w:rPr>
  </w:style>
  <w:style w:type="character" w:customStyle="1" w:styleId="i-headsubscript">
    <w:name w:val="i - head subscript"/>
    <w:uiPriority w:val="1"/>
    <w:rsid w:val="00842C9C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842C9C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842C9C"/>
    <w:rPr>
      <w:color w:val="494949"/>
      <w:sz w:val="22"/>
    </w:rPr>
  </w:style>
  <w:style w:type="paragraph" w:customStyle="1" w:styleId="i-label2">
    <w:name w:val="i - label 2"/>
    <w:rsid w:val="00842C9C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842C9C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842C9C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842C9C"/>
    <w:rPr>
      <w:b/>
    </w:rPr>
  </w:style>
  <w:style w:type="character" w:customStyle="1" w:styleId="i-labelitalic">
    <w:name w:val="i - label italic"/>
    <w:uiPriority w:val="1"/>
    <w:rsid w:val="00842C9C"/>
    <w:rPr>
      <w:i/>
    </w:rPr>
  </w:style>
  <w:style w:type="character" w:customStyle="1" w:styleId="i-labelsubscript">
    <w:name w:val="i - label subscript"/>
    <w:uiPriority w:val="1"/>
    <w:rsid w:val="00842C9C"/>
    <w:rPr>
      <w:vertAlign w:val="subscript"/>
    </w:rPr>
  </w:style>
  <w:style w:type="character" w:customStyle="1" w:styleId="i-labelsuperscript">
    <w:name w:val="i - label superscript"/>
    <w:uiPriority w:val="1"/>
    <w:rsid w:val="00842C9C"/>
    <w:rPr>
      <w:vertAlign w:val="superscript"/>
    </w:rPr>
  </w:style>
  <w:style w:type="character" w:customStyle="1" w:styleId="i-listbold">
    <w:name w:val="i - list bold"/>
    <w:uiPriority w:val="1"/>
    <w:qFormat/>
    <w:rsid w:val="00842C9C"/>
    <w:rPr>
      <w:b/>
    </w:rPr>
  </w:style>
  <w:style w:type="character" w:customStyle="1" w:styleId="i-listitalic">
    <w:name w:val="i - list italic"/>
    <w:basedOn w:val="DefaultParagraphFont"/>
    <w:uiPriority w:val="1"/>
    <w:rsid w:val="00842C9C"/>
    <w:rPr>
      <w:i/>
    </w:rPr>
  </w:style>
  <w:style w:type="character" w:customStyle="1" w:styleId="i-listnumber">
    <w:name w:val="i - list number"/>
    <w:qFormat/>
    <w:rsid w:val="00842C9C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842C9C"/>
    <w:rPr>
      <w:vertAlign w:val="subscript"/>
    </w:rPr>
  </w:style>
  <w:style w:type="character" w:customStyle="1" w:styleId="i-listsubscriptitalic">
    <w:name w:val="i - list subscript italic"/>
    <w:uiPriority w:val="1"/>
    <w:rsid w:val="00842C9C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842C9C"/>
    <w:rPr>
      <w:vertAlign w:val="superscript"/>
    </w:rPr>
  </w:style>
  <w:style w:type="character" w:customStyle="1" w:styleId="i-listsuperscriptitalic">
    <w:name w:val="i - list superscript italic"/>
    <w:uiPriority w:val="1"/>
    <w:rsid w:val="00842C9C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842C9C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842C9C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842C9C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842C9C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842C9C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842C9C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842C9C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842C9C"/>
    <w:pPr>
      <w:ind w:left="720"/>
    </w:pPr>
  </w:style>
  <w:style w:type="paragraph" w:customStyle="1" w:styleId="i-numberedlist2a">
    <w:name w:val="i - numbered list 2a"/>
    <w:basedOn w:val="i-numberedlist1a"/>
    <w:rsid w:val="00842C9C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842C9C"/>
    <w:pPr>
      <w:ind w:left="1038" w:hanging="318"/>
    </w:pPr>
  </w:style>
  <w:style w:type="character" w:customStyle="1" w:styleId="i-safetytextbold">
    <w:name w:val="i - safety text bold"/>
    <w:rsid w:val="00842C9C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842C9C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842C9C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842C9C"/>
  </w:style>
  <w:style w:type="paragraph" w:customStyle="1" w:styleId="i-tablecolumnheadalignedleft">
    <w:name w:val="i - table column head aligned left"/>
    <w:basedOn w:val="Normal"/>
    <w:autoRedefine/>
    <w:rsid w:val="00842C9C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842C9C"/>
    <w:pPr>
      <w:jc w:val="center"/>
    </w:pPr>
  </w:style>
  <w:style w:type="paragraph" w:customStyle="1" w:styleId="i-tabletext">
    <w:name w:val="i - table text"/>
    <w:autoRedefine/>
    <w:qFormat/>
    <w:rsid w:val="00842C9C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842C9C"/>
    <w:pPr>
      <w:jc w:val="center"/>
    </w:pPr>
  </w:style>
  <w:style w:type="character" w:customStyle="1" w:styleId="i-tablenumber">
    <w:name w:val="i - table number"/>
    <w:rsid w:val="00842C9C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842C9C"/>
    <w:pPr>
      <w:jc w:val="right"/>
    </w:pPr>
    <w:rPr>
      <w:rFonts w:eastAsia="Calibri"/>
    </w:rPr>
  </w:style>
  <w:style w:type="character" w:customStyle="1" w:styleId="i-tabletextbold">
    <w:name w:val="i - table text bold"/>
    <w:rsid w:val="00842C9C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842C9C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842C9C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842C9C"/>
  </w:style>
  <w:style w:type="character" w:customStyle="1" w:styleId="i-tabletextsubscript">
    <w:name w:val="i - table text subscript"/>
    <w:uiPriority w:val="1"/>
    <w:rsid w:val="00842C9C"/>
    <w:rPr>
      <w:vertAlign w:val="subscript"/>
    </w:rPr>
  </w:style>
  <w:style w:type="character" w:customStyle="1" w:styleId="i-tabletextsubscriptitalic">
    <w:name w:val="i - table text subscript italic"/>
    <w:uiPriority w:val="1"/>
    <w:rsid w:val="00842C9C"/>
    <w:rPr>
      <w:i/>
      <w:vertAlign w:val="subscript"/>
    </w:rPr>
  </w:style>
  <w:style w:type="character" w:customStyle="1" w:styleId="i-tabletextsuperscript">
    <w:name w:val="i - table text superscript"/>
    <w:rsid w:val="00842C9C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842C9C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842C9C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842C9C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842C9C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842C9C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842C9C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842C9C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842C9C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842C9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3C28C0"/>
    <w:rPr>
      <w:rFonts w:ascii="Arial" w:hAnsi="Arial" w:cs="New Century Schoolbook LT Std I"/>
      <w:b/>
      <w:iCs/>
      <w:color w:val="00AEEF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510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3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36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1</Pages>
  <Words>1941</Words>
  <Characters>11069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2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Broomhall, Sarah</cp:lastModifiedBy>
  <cp:revision>11</cp:revision>
  <dcterms:created xsi:type="dcterms:W3CDTF">2014-10-13T21:40:00Z</dcterms:created>
  <dcterms:modified xsi:type="dcterms:W3CDTF">2015-02-13T06:06:00Z</dcterms:modified>
</cp:coreProperties>
</file>